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2" r:id="rId9"/>
    <p:sldId id="264" r:id="rId10"/>
    <p:sldId id="263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684D1FC-6243-BED1-22FC-2FF5C162767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D2BD5B-55A0-0A5C-05C0-74181238112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AEF2AA9-99E0-44CD-8170-8071CF4B676B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781EA63-B950-B7C9-5B2A-3EDE0D94CD2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8942A3F-56DF-FAEB-CCF0-667871FB82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28EB16-133E-FCA0-6102-77C0AC37493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39A83E-649F-0DF6-BDD6-342C5353B0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5903D53F-CF82-423E-9C23-9CC2D0351445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331DD047-C6A7-C07B-D31D-0AA6ED32F0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3F627BCA-401D-982B-D6D5-D387C62164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2A25FEE0-9309-1B78-F16B-E4CD7735E2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5531BB-F973-45A6-8058-789B1423AE29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639B2AA2-54D3-97DE-23EB-89D934F3CA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0C9232B4-A0EE-A52A-3B7E-DECEE9C8A3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2E2D3BCB-EFA8-050A-E0F6-E1D5D90B0D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E69056-C2A5-4DE2-BB5B-8601267CDF46}" type="slidenum">
              <a:rPr lang="en-CA" altLang="en-US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680A04E0-9981-5AAA-7C51-E07AE5AA35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5BE8E24F-D1E7-0AF9-5143-86C72885DB9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F4FB0A7F-6535-FA01-4A75-794BBFFF5C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3DA7E0-6257-471D-AE1F-A50EE94486B5}" type="slidenum">
              <a:rPr lang="en-CA" altLang="en-US"/>
              <a:pPr>
                <a:spcBef>
                  <a:spcPct val="0"/>
                </a:spcBef>
              </a:pPr>
              <a:t>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47DFCED7-E1FC-25B1-7CB0-F893FB7836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2D8CB99E-5F32-90CB-02D8-D51FC45239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2906FD1B-DE8F-296C-0575-67F5768095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DBF792-4039-424C-A054-8694C823DFA0}" type="slidenum">
              <a:rPr lang="en-CA" altLang="en-US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D3E719C7-FCB3-CC23-1EB3-C06FA7043B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07938F0E-2B9C-4C31-BBD3-5B88330701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7BC6CA4D-4389-83E4-3758-A433D2ADF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0F8D7E-5BD8-4CBD-AAB6-43FB73F5468B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E7B13EA2-4F16-8735-0FA0-51667F432F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A4C7A071-E7D9-781D-23F8-4FCA98DA17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679AF5F7-7233-D09D-A8E2-9BBADDE8BA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2E8944-30C1-44DA-8246-60DFCC9AF410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1B9DD0E5-BDF9-3E83-2920-18DFB82510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7A2FA7EF-E093-F868-0E97-1273C95D661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33AC5BCF-DBB1-AA76-5BBF-F43D2FFD56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F7C77E-DA8C-4EBC-8800-B662F279D019}" type="slidenum">
              <a:rPr lang="en-CA" altLang="en-US"/>
              <a:pPr>
                <a:spcBef>
                  <a:spcPct val="0"/>
                </a:spcBef>
              </a:pPr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737CA828-A431-8B96-2710-9D6F31B1F7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DE2546A-B658-206C-9BF4-7D8FC7604E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B897C201-00F5-A840-374B-5CB0BB89D8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EDB69F-71EE-4BDB-9E01-4BC409A2AF39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3CBC0868-EF68-FCA7-CD86-54D0EA15B7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A49982E4-EA05-5775-1E44-20A2ABDDBC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3B146CBF-1E97-8386-6BD7-A7DE5A79C6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6B25DF-1BFC-4F6F-BDBE-FD5641139C5D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13AFECA0-E7A3-C428-00AC-97DAA04BC1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9571563C-84FA-C8A2-D118-CFDD4E0378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6C86D3CB-3798-3D5A-5F8E-0B43F48D10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41B544-CB1B-4252-9F10-898B944D4B6C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9351633-14AA-B3CC-317B-D161BFE54227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6C11D9-46B8-9803-E748-0047BF73B006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394CEF-9683-94BA-DE76-3C3D516FA91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C4E0F8-ECD7-3756-CB27-C4841911AD0F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23BB4300-D75D-CD90-212C-97BA5F261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9456E106-8847-308A-1161-1B4A0294D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B66AEC50-AB69-47FD-2155-E3E60E52A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E3B51F99-264D-0EAF-A55F-DD1BDFDA8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A7977BC-33A2-944E-7256-6F1F56318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0BFEFA47-F927-0395-3456-8132D8B9D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F9FEF6A-7FED-AE46-A487-4EF22C4B2341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FE5E616-744A-B296-3ECC-67C3AFCB6F06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25847F9-7660-5A3A-828B-4FFC0444D25D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5ADC21D-AFCA-965C-D274-C4DDAB667EB6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9C8BA76-421E-4DCF-301D-2E8D42AFAF00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8C98C73-0A88-B567-636F-AF84025D73A9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6F72CB13-EAEE-58D0-0CFE-E4AFF4B92A15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4E8E2-4263-4D92-BFA5-CC620730007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53728D48-D1E1-B1A7-E894-928C758BB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95F0E70D-9D88-BB61-8542-3C862272A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ED4DBDCB-B297-4200-B106-D1E0F34C300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865762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2972E21-7710-2A43-6917-8E7F815E4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06A49-D43A-49D8-B6C4-3D4362ECB4C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29A5F78-11C8-A481-F0F1-07ABFE89E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1F7A5048-C676-7AE6-1D62-CC02A59ED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017A3-86DC-49D4-9559-1B1306FD44C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39491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4CAF23AA-3BD0-EDDE-CA24-83E2C54EC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91AFE-A3F1-433F-A1AC-87F92580ADB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71AB0A9-256F-0DD6-160F-FF1AEA4F3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7EE3CE7-FF4F-3A63-2F9F-D84D23FFA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07321-7485-4594-BE5F-275D1B560F7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6064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1948216C-BABF-F272-40E2-B47C5514C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D6362C9-1211-431E-9FB4-304262C6E2A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D1DD2C0D-8774-CF66-4BD8-D526B97BA5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D1013C0-0951-4808-B4EC-AC8B3DDB8F9B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9F11CF77-308F-F6A0-104A-D64B5266258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6950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00CA5A4-9694-509F-3402-3D6A3C6FF2F5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15D7DE-4094-BDE5-60BB-4FF36EFA6EA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541F91-A1EF-8EF3-7057-2BE367C97782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FA888A-5A55-FF10-F591-763C405B770E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5A15DE7-621E-C73E-75C8-29DA6681C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6232AD87-4611-92A6-EEEB-3DAFA48B3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813E2D3-3C8D-B875-7EE4-2F4BF6AFBF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A4A66C94-756C-1489-96B2-E061DC7AC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5F2B888-EFF2-FA7F-F093-55709CFD8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690DBB-9533-BBD9-5DDF-7A55BDA71CE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89A539-A375-664D-F1B5-B089224EA5B4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1108616-1774-09D9-5757-19A329F1F524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FFC1511-6676-39C2-C4FB-742980C24873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F3F0BA8-1527-E9D6-5D0A-C4D6E68606C4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3495388-0914-B63E-8EA9-4A3F2E16BD2A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ADB8B2A6-B5CC-F8EE-E898-53EF801ED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5401AAD-26D3-3753-76D3-457E42CF6E1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E8DAD-72E7-4D65-B9C6-06393FC4321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C81E3435-B8EF-EFDE-61C8-C4D98E695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C847AD11-A44B-2182-C9E6-74FC83033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6DD79761-D0DF-4FFD-BE4F-2F3C7C2F22B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430387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3D1FB255-0F73-79F5-1556-4C4FC7A03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7D3D6-50BC-4DAE-BDBE-3216E483B05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0048F514-D6A2-49E9-F1A2-1E8259959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51386A3B-F8A1-D7AC-F624-399D4ACB7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B72C7E-5CAF-4E4F-8786-F14F0245484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16699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233F4604-4DE4-B187-26E6-FD3FE8576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40A37-FF96-4875-8403-530B411039C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1DDCF79E-33E8-3A77-76C7-0382FEE8B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02FBBA7F-F967-50BF-0D96-1E7477CA9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46735-0DD6-4B2D-8709-DE734212723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18765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BE65B8A4-5895-8DC7-8793-A3FCFB255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45412EF-5FB4-49BB-BFBA-98C482E3EF28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911BDD9E-DCD4-0F62-78AA-6277FFC0E4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737D24B-9401-4727-A4AC-05000A444424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FCED606-AAAD-504F-9BCF-7D6B817323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6275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F47C37D0-5963-D8E8-D84B-3CE8353FA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5D122-E0EA-4113-89E0-869F4E09A21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51D64E-8E27-3DF7-C677-7F677F08B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6A3EC0D2-1B6C-FF94-B6B2-5886F050A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FB125-57A5-40A6-A5B8-A55DE346EED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6078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8C62C7C1-D604-58A2-A67F-FF12F8496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797EA1F2-866E-AD2F-324F-22B7ADB3F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93F36228-EB99-9DBD-22F6-4A6B02196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F94B3A3B-81C9-F244-2D0E-7E668B6F3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1E1F63-839E-1CFD-343B-874C224B949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66B6E8DC-B4FB-E6CB-71E4-7911E30B9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A077ACC-04EE-13DA-328D-10A519B18BE8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AAE844B0-9591-689F-2936-812CFB592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436A331-E9D2-46E0-A472-91A843833EF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B8ADD0AB-4C00-D06F-3E55-D71D1AC7B2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E8E97C-C02C-4726-B95E-632A478CEA2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C43E56A4-E9FE-658E-17E6-D57EC383671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62204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EEED662-9E97-1359-2311-CA6F57ABD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3B0409B-F2CE-1E91-0FAA-F9FB5CEBCA4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1EF3683C-CE77-5901-DA6B-57516D17F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A07BCCC-95BC-3C24-B508-F8EAFF634C3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AD6E8CE3-1C3E-3AAF-1CF2-95BE80E9BE8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91D1608-224C-771C-03AA-A4B2FBB10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EF43D5A7-47C5-4599-F7F1-8035985749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948565E4-C155-77E6-E5CF-542E6B40D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508A35-1FBF-4283-BE93-7915DD918F5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CD37FE29-44ED-E716-24BF-CD08345943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64701E-BD7F-4FAC-A8A1-BE096762EAF9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846B1590-C17C-02D6-47B4-75C7C9FE7E1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7216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9BC945C6-480D-BDB5-0FB7-49C02BD226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EDF58E8A-EF9D-6E03-3C2E-3AAC43CB6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4D03D5E8-A74B-87AC-4BD1-E25E6C08EC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84ED58B-C3E4-4201-3E46-2CBFF9F905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168BE2-91D4-4044-8EB0-C083C235BFA7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F8BF0D-FD26-0370-3E89-C470815B96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AE4833FE-0816-70C8-1BEB-127273BD3A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A851A433-DEE3-E9C3-6B53-63798AD59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BC48E1-A328-EA46-ED98-5848AAD942E5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01A4130F-419C-A574-1D8C-86F31F5DD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9B1325A-0C26-4DEA-25C4-68FACE96ABE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BCBB367-48D9-8D31-1817-E31E3475B4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D0FD9A84-250E-4F32-9948-4D2864727ECA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63" r:id="rId4"/>
    <p:sldLayoutId id="2147483764" r:id="rId5"/>
    <p:sldLayoutId id="2147483771" r:id="rId6"/>
    <p:sldLayoutId id="2147483765" r:id="rId7"/>
    <p:sldLayoutId id="2147483772" r:id="rId8"/>
    <p:sldLayoutId id="2147483773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oleObject" Target="../embeddings/oleObject33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wmf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37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1.wmf"/><Relationship Id="rId29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36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35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37.wmf"/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2.wmf"/><Relationship Id="rId46" Type="http://schemas.openxmlformats.org/officeDocument/2006/relationships/image" Target="../media/image36.wmf"/><Relationship Id="rId20" Type="http://schemas.openxmlformats.org/officeDocument/2006/relationships/image" Target="../media/image23.wmf"/><Relationship Id="rId41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image" Target="../media/image41.wmf"/><Relationship Id="rId19" Type="http://schemas.openxmlformats.org/officeDocument/2006/relationships/image" Target="../media/image4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7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98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93.wmf"/><Relationship Id="rId42" Type="http://schemas.openxmlformats.org/officeDocument/2006/relationships/image" Target="../media/image97.wmf"/><Relationship Id="rId47" Type="http://schemas.openxmlformats.org/officeDocument/2006/relationships/image" Target="../media/image99.wmf"/><Relationship Id="rId50" Type="http://schemas.openxmlformats.org/officeDocument/2006/relationships/image" Target="../media/image100.wmf"/><Relationship Id="rId7" Type="http://schemas.openxmlformats.org/officeDocument/2006/relationships/oleObject" Target="../embeddings/oleObject8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4.wmf"/><Relationship Id="rId29" Type="http://schemas.openxmlformats.org/officeDocument/2006/relationships/oleObject" Target="../embeddings/oleObject93.bin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96.wmf"/><Relationship Id="rId45" Type="http://schemas.openxmlformats.org/officeDocument/2006/relationships/oleObject" Target="../embeddings/oleObject101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49" Type="http://schemas.openxmlformats.org/officeDocument/2006/relationships/oleObject" Target="../embeddings/oleObject104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4" Type="http://schemas.openxmlformats.org/officeDocument/2006/relationships/image" Target="../media/image98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6.bin"/><Relationship Id="rId43" Type="http://schemas.openxmlformats.org/officeDocument/2006/relationships/oleObject" Target="../embeddings/oleObject100.bin"/><Relationship Id="rId48" Type="http://schemas.openxmlformats.org/officeDocument/2006/relationships/oleObject" Target="../embeddings/oleObject103.bin"/><Relationship Id="rId8" Type="http://schemas.openxmlformats.org/officeDocument/2006/relationships/image" Target="../media/image80.wmf"/><Relationship Id="rId51" Type="http://schemas.openxmlformats.org/officeDocument/2006/relationships/oleObject" Target="../embeddings/oleObject105.bin"/><Relationship Id="rId3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95.wmf"/><Relationship Id="rId46" Type="http://schemas.openxmlformats.org/officeDocument/2006/relationships/oleObject" Target="../embeddings/oleObject102.bin"/><Relationship Id="rId20" Type="http://schemas.openxmlformats.org/officeDocument/2006/relationships/image" Target="../media/image86.wmf"/><Relationship Id="rId41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16E03-2087-69AB-837D-3D3298FE6E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5.3</a:t>
            </a:r>
            <a:br>
              <a:rPr lang="en-CA" dirty="0"/>
            </a:br>
            <a:r>
              <a:rPr lang="en-CA" dirty="0"/>
              <a:t>Adding Polynomial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1AF4615F-7CE3-E768-1788-482DB18E2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159FCBA9-BC99-0D3A-3A43-D55C9DE43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E5492-64E5-D959-3337-CD3E1EB49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5C0EE413-97BF-5232-6C14-6E05C719E9A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P229 #5, 6, 8 (ace) ,9 (ace), 10, 12</a:t>
            </a:r>
          </a:p>
        </p:txBody>
      </p:sp>
      <p:sp>
        <p:nvSpPr>
          <p:cNvPr id="27652" name="TextBox 3">
            <a:extLst>
              <a:ext uri="{FF2B5EF4-FFF2-40B4-BE49-F238E27FC236}">
                <a16:creationId xmlns:a16="http://schemas.microsoft.com/office/drawing/2014/main" id="{269271E3-8F69-9C3B-9903-7929C308C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8A724-E74F-738C-99F8-80D8B59D5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55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evie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DA1DC4-7687-205E-3BE0-BCC64DC7D47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223963"/>
            <a:ext cx="8377238" cy="2716212"/>
          </a:xfrm>
        </p:spPr>
        <p:txBody>
          <a:bodyPr/>
          <a:lstStyle/>
          <a:p>
            <a:pPr eaLnBrk="1" hangingPunct="1"/>
            <a:r>
              <a:rPr lang="en-CA" altLang="en-US"/>
              <a:t>You can only add or subtract two polynomials if they are liketerms</a:t>
            </a:r>
          </a:p>
          <a:p>
            <a:pPr eaLnBrk="1" hangingPunct="1"/>
            <a:r>
              <a:rPr lang="en-CA" altLang="en-US"/>
              <a:t>Liketerms – terms with the same variable and the exponents of corresponding variables are the same</a:t>
            </a:r>
            <a:br>
              <a:rPr lang="en-CA" altLang="en-US"/>
            </a:br>
            <a:endParaRPr lang="en-CA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Ex: Add or Subtract the term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7D9A4A1-A7C7-9AE0-FD54-B2A7EA7E3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3670300"/>
          <a:ext cx="1585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670300"/>
                        <a:ext cx="1585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64CB87E-1534-C8B8-C18B-45DBDB178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4727575"/>
          <a:ext cx="279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727575"/>
                        <a:ext cx="2794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0FE9667-6BB1-8C15-F4E9-A491341D3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5862638"/>
          <a:ext cx="2906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177723" progId="Equation.DSMT4">
                  <p:embed/>
                </p:oleObj>
              </mc:Choice>
              <mc:Fallback>
                <p:oleObj name="Equation" r:id="rId7" imgW="977476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862638"/>
                        <a:ext cx="29067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7F4D8AC-61B8-AF28-DCDB-85C7AC3B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3676650"/>
          <a:ext cx="1133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676650"/>
                        <a:ext cx="1133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3C4ACE8-C5E2-CF17-1B79-2F2AC46F0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4746625"/>
          <a:ext cx="2228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746625"/>
                        <a:ext cx="22288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7ACA16E-1776-06E8-A1D4-733B6ED4F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5895975"/>
          <a:ext cx="1171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895975"/>
                        <a:ext cx="1171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Box 9">
            <a:extLst>
              <a:ext uri="{FF2B5EF4-FFF2-40B4-BE49-F238E27FC236}">
                <a16:creationId xmlns:a16="http://schemas.microsoft.com/office/drawing/2014/main" id="{92F0670D-80AB-6903-423C-B1D9C0295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4DDBB-53BE-31FB-EC32-64244D38E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Adding polynomials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6A449686-68F6-D668-6ACC-337C8DA0A2B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8424863" cy="1728788"/>
          </a:xfrm>
        </p:spPr>
        <p:txBody>
          <a:bodyPr/>
          <a:lstStyle/>
          <a:p>
            <a:pPr eaLnBrk="1" hangingPunct="1"/>
            <a:r>
              <a:rPr lang="en-CA" altLang="en-US" sz="2200"/>
              <a:t>When adding polynomials, you can add them either horizontally or vertically, depending on which one is easier for you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/>
              <a:t>Ex: Simplify:</a:t>
            </a:r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66F4CDEE-F331-010D-7E5D-CF6FD2081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16113"/>
          <a:ext cx="3641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16113"/>
                        <a:ext cx="3641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FFB5CE7-9924-7B4F-B39F-3784CC587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2565400"/>
            <a:ext cx="2200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Horizontal Method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8E1315F-6776-124F-9CF7-F7266E06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008313"/>
          <a:ext cx="3641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08313"/>
                        <a:ext cx="3641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A4890B7-BCE1-FEAA-659B-BE3A884BA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94100"/>
          <a:ext cx="340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203112" progId="Equation.DSMT4">
                  <p:embed/>
                </p:oleObj>
              </mc:Choice>
              <mc:Fallback>
                <p:oleObj name="Equation" r:id="rId6" imgW="168836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94100"/>
                        <a:ext cx="3409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A95475B-5EC7-2EB9-D0D2-2ABB9D7DB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49725"/>
          <a:ext cx="1744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03112" progId="Equation.DSMT4">
                  <p:embed/>
                </p:oleObj>
              </mc:Choice>
              <mc:Fallback>
                <p:oleObj name="Equation" r:id="rId8" imgW="8632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17446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149889D-0350-876D-04DE-176C0B445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652963"/>
            <a:ext cx="3802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All the terms are written in a 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row and then you add or subtrac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liketerm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3D3210F-CE0F-D4CA-E94A-91B7E51FC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565400"/>
            <a:ext cx="1909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Vertical Method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D97C197D-3E78-2A5E-4874-FF4EAFCFB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997200"/>
          <a:ext cx="19732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583947" progId="Equation.DSMT4">
                  <p:embed/>
                </p:oleObj>
              </mc:Choice>
              <mc:Fallback>
                <p:oleObj name="Equation" r:id="rId10" imgW="977476" imgH="58394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997200"/>
                        <a:ext cx="197326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821B94A-2F4A-8FFB-63F1-363B61AC9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3588" y="4170363"/>
          <a:ext cx="7445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140" imgH="203112" progId="Equation.DSMT4">
                  <p:embed/>
                </p:oleObj>
              </mc:Choice>
              <mc:Fallback>
                <p:oleObj name="Equation" r:id="rId12" imgW="36814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4170363"/>
                        <a:ext cx="7445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52BD9DB7-C562-5023-C9F3-5A815901F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675" y="4221163"/>
          <a:ext cx="565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158" imgH="177646" progId="Equation.DSMT4">
                  <p:embed/>
                </p:oleObj>
              </mc:Choice>
              <mc:Fallback>
                <p:oleObj name="Equation" r:id="rId14" imgW="27915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221163"/>
                        <a:ext cx="5651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52D7D178-1EDF-F8C5-0F21-A5B5F0BBE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221163"/>
          <a:ext cx="4111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221163"/>
                        <a:ext cx="4111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3A1ADA0-8ED8-3222-27D7-48A70F97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4724400"/>
            <a:ext cx="41957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tack the terms on top of one another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so that the liketerms are lined up 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columns</a:t>
            </a:r>
          </a:p>
        </p:txBody>
      </p:sp>
      <p:sp>
        <p:nvSpPr>
          <p:cNvPr id="13328" name="TextBox 15">
            <a:extLst>
              <a:ext uri="{FF2B5EF4-FFF2-40B4-BE49-F238E27FC236}">
                <a16:creationId xmlns:a16="http://schemas.microsoft.com/office/drawing/2014/main" id="{FA2615AA-ECAB-2606-4E96-72F1ECEF6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1A590-0E19-AAED-EEB0-079B7C102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CE31163E-5CED-DAA7-92B1-24879CC49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836613"/>
          <a:ext cx="441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279400" progId="Equation.DSMT4">
                  <p:embed/>
                </p:oleObj>
              </mc:Choice>
              <mc:Fallback>
                <p:oleObj name="Equation" r:id="rId3" imgW="21844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36613"/>
                        <a:ext cx="441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473DE2CD-2ED7-E829-9ADD-032D76971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514725"/>
          <a:ext cx="5640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0" imgH="279400" progId="Equation.DSMT4">
                  <p:embed/>
                </p:oleObj>
              </mc:Choice>
              <mc:Fallback>
                <p:oleObj name="Equation" r:id="rId5" imgW="2794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14725"/>
                        <a:ext cx="5640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90C0842-522C-3774-1811-ADBD4B2A8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1368425"/>
            <a:ext cx="2200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Horizontal Method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B684049-68FE-9EBF-2F22-7F4D12C05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1812925"/>
          <a:ext cx="4000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79400" progId="Equation.DSMT4">
                  <p:embed/>
                </p:oleObj>
              </mc:Choice>
              <mc:Fallback>
                <p:oleObj name="Equation" r:id="rId7" imgW="1981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12925"/>
                        <a:ext cx="4000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06070A6-9625-0ADD-5878-35B7A0803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2397125"/>
          <a:ext cx="37941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203200" progId="Equation.DSMT4">
                  <p:embed/>
                </p:oleObj>
              </mc:Choice>
              <mc:Fallback>
                <p:oleObj name="Equation" r:id="rId9" imgW="1879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397125"/>
                        <a:ext cx="37941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81E27FE-9D98-5EFB-182A-4DEBCD4E4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2940050"/>
          <a:ext cx="1616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940050"/>
                        <a:ext cx="1616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1E00B1A-3D58-D490-2374-32A437FE0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0" y="1368425"/>
            <a:ext cx="1909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Vertical Method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733FD5F9-C713-C782-4C44-D163C00F8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1800225"/>
          <a:ext cx="233203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199" imgH="583947" progId="Equation.DSMT4">
                  <p:embed/>
                </p:oleObj>
              </mc:Choice>
              <mc:Fallback>
                <p:oleObj name="Equation" r:id="rId13" imgW="1155199" imgH="58394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800225"/>
                        <a:ext cx="233203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47A8ECBF-375C-2A58-6708-8E6B02B72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763" y="2973388"/>
          <a:ext cx="590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2973388"/>
                        <a:ext cx="590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B0814ED-2B91-C602-713A-0AEEA42D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114675"/>
          <a:ext cx="512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139639" progId="Equation.DSMT4">
                  <p:embed/>
                </p:oleObj>
              </mc:Choice>
              <mc:Fallback>
                <p:oleObj name="Equation" r:id="rId17" imgW="253890" imgH="13963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114675"/>
                        <a:ext cx="5127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4C9BBAD6-0D06-0777-CB6E-407925662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850" y="3049588"/>
          <a:ext cx="641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049588"/>
                        <a:ext cx="641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E866F20-143B-139C-C140-6336DBEE6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4021138"/>
            <a:ext cx="2200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Horizontal Method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B00CC385-A667-0DC7-AF68-39ED2E977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4468813"/>
          <a:ext cx="6413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203024" progId="Equation.DSMT4">
                  <p:embed/>
                </p:oleObj>
              </mc:Choice>
              <mc:Fallback>
                <p:oleObj name="Equation" r:id="rId21" imgW="317225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468813"/>
                        <a:ext cx="6413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85A067C9-A222-06D8-B4F7-8F74B6C7D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483100"/>
          <a:ext cx="847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8918" imgH="203112" progId="Equation.DSMT4">
                  <p:embed/>
                </p:oleObj>
              </mc:Choice>
              <mc:Fallback>
                <p:oleObj name="Equation" r:id="rId23" imgW="41891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83100"/>
                        <a:ext cx="8477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43B418C9-8585-4E03-C9ED-C1BC28D41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4522788"/>
          <a:ext cx="590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847" imgH="177646" progId="Equation.DSMT4">
                  <p:embed/>
                </p:oleObj>
              </mc:Choice>
              <mc:Fallback>
                <p:oleObj name="Equation" r:id="rId25" imgW="291847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522788"/>
                        <a:ext cx="590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E33B05B2-8410-8928-6CA7-9415720EF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4508500"/>
          <a:ext cx="590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847" imgH="177646" progId="Equation.DSMT4">
                  <p:embed/>
                </p:oleObj>
              </mc:Choice>
              <mc:Fallback>
                <p:oleObj name="Equation" r:id="rId27" imgW="291847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508500"/>
                        <a:ext cx="590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65422B5A-5CE3-8EEB-5178-92C1EDEDF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4506913"/>
          <a:ext cx="744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140" imgH="177723" progId="Equation.DSMT4">
                  <p:embed/>
                </p:oleObj>
              </mc:Choice>
              <mc:Fallback>
                <p:oleObj name="Equation" r:id="rId29" imgW="368140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06913"/>
                        <a:ext cx="7445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A5024248-DA8D-4FBE-4F5F-5D13C91A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4519613"/>
          <a:ext cx="565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279" imgH="165028" progId="Equation.DSMT4">
                  <p:embed/>
                </p:oleObj>
              </mc:Choice>
              <mc:Fallback>
                <p:oleObj name="Equation" r:id="rId31" imgW="279279" imgH="16502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519613"/>
                        <a:ext cx="5651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6D5344FF-8FD3-5C8E-3FD0-C878B3E51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8" y="4505325"/>
          <a:ext cx="565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279" imgH="165028" progId="Equation.DSMT4">
                  <p:embed/>
                </p:oleObj>
              </mc:Choice>
              <mc:Fallback>
                <p:oleObj name="Equation" r:id="rId33" imgW="279279" imgH="16502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505325"/>
                        <a:ext cx="565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AE5C1367-40D4-70F5-6357-C1362091A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4970463"/>
          <a:ext cx="692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751" imgH="203112" progId="Equation.DSMT4">
                  <p:embed/>
                </p:oleObj>
              </mc:Choice>
              <mc:Fallback>
                <p:oleObj name="Equation" r:id="rId35" imgW="34275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970463"/>
                        <a:ext cx="6921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F2640C03-DDE0-E605-655C-8B6845CA7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5000625"/>
          <a:ext cx="844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8918" imgH="177723" progId="Equation.DSMT4">
                  <p:embed/>
                </p:oleObj>
              </mc:Choice>
              <mc:Fallback>
                <p:oleObj name="Equation" r:id="rId37" imgW="418918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000625"/>
                        <a:ext cx="844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AC17D46E-BD1D-0661-0D70-EDC343DE9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5002213"/>
          <a:ext cx="563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79158" imgH="177646" progId="Equation.DSMT4">
                  <p:embed/>
                </p:oleObj>
              </mc:Choice>
              <mc:Fallback>
                <p:oleObj name="Equation" r:id="rId39" imgW="279158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002213"/>
                        <a:ext cx="5635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33D882F4-57EB-AA5E-132F-F388CA968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300" y="4049713"/>
          <a:ext cx="25622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70000" imgH="825500" progId="Equation.DSMT4">
                  <p:embed/>
                </p:oleObj>
              </mc:Choice>
              <mc:Fallback>
                <p:oleObj name="Equation" r:id="rId41" imgW="1270000" imgH="825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049713"/>
                        <a:ext cx="25622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7036039A-1D14-A682-55C2-A49F0FBB7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5773738"/>
          <a:ext cx="923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002" imgH="203112" progId="Equation.DSMT4">
                  <p:embed/>
                </p:oleObj>
              </mc:Choice>
              <mc:Fallback>
                <p:oleObj name="Equation" r:id="rId43" imgW="457002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773738"/>
                        <a:ext cx="923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>
            <a:extLst>
              <a:ext uri="{FF2B5EF4-FFF2-40B4-BE49-F238E27FC236}">
                <a16:creationId xmlns:a16="http://schemas.microsoft.com/office/drawing/2014/main" id="{59DE5466-50D9-2CA5-0980-1BD07E474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25" y="5803900"/>
          <a:ext cx="847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18918" imgH="177723" progId="Equation.DSMT4">
                  <p:embed/>
                </p:oleObj>
              </mc:Choice>
              <mc:Fallback>
                <p:oleObj name="Equation" r:id="rId45" imgW="418918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5803900"/>
                        <a:ext cx="847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>
            <a:extLst>
              <a:ext uri="{FF2B5EF4-FFF2-40B4-BE49-F238E27FC236}">
                <a16:creationId xmlns:a16="http://schemas.microsoft.com/office/drawing/2014/main" id="{8B26293B-B38E-F518-AF14-1A6112E24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563" y="5794375"/>
          <a:ext cx="565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158" imgH="177646" progId="Equation.DSMT4">
                  <p:embed/>
                </p:oleObj>
              </mc:Choice>
              <mc:Fallback>
                <p:oleObj name="Equation" r:id="rId47" imgW="279158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5794375"/>
                        <a:ext cx="5651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Box 32">
            <a:extLst>
              <a:ext uri="{FF2B5EF4-FFF2-40B4-BE49-F238E27FC236}">
                <a16:creationId xmlns:a16="http://schemas.microsoft.com/office/drawing/2014/main" id="{1276A44F-E8EE-5C99-CDD6-9B2D54BEE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36E96-2596-2B16-0511-B642E5085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Distribution Rule (expanding)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46EC17CC-2485-3B2D-DEB6-1D5EA97CA7C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850" y="1052513"/>
            <a:ext cx="8135938" cy="863600"/>
          </a:xfrm>
        </p:spPr>
        <p:txBody>
          <a:bodyPr/>
          <a:lstStyle/>
          <a:p>
            <a:pPr eaLnBrk="1" hangingPunct="1"/>
            <a:r>
              <a:rPr lang="en-CA" altLang="en-US"/>
              <a:t>When we have a number in front of the brackets, it indicates how many groups of those terms there ar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ECFF32F-71FE-6875-7CFF-56C2CE68A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2144713"/>
          <a:ext cx="1116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79279" progId="Equation.DSMT4">
                  <p:embed/>
                </p:oleObj>
              </mc:Choice>
              <mc:Fallback>
                <p:oleObj name="Equation" r:id="rId3" imgW="634725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144713"/>
                        <a:ext cx="11160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D523478-AE9E-DEBF-74B1-C12261312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989138"/>
          <a:ext cx="1073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" imgH="279400" progId="Equation.DSMT4">
                  <p:embed/>
                </p:oleObj>
              </mc:Choice>
              <mc:Fallback>
                <p:oleObj name="Equation" r:id="rId5" imgW="609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89138"/>
                        <a:ext cx="10731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4B613FB-B25C-653C-FFCF-10405B87B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284538"/>
          <a:ext cx="1055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84538"/>
                        <a:ext cx="1055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91576EB-B268-E9C4-AD23-4352B76B5351}"/>
              </a:ext>
            </a:extLst>
          </p:cNvPr>
          <p:cNvSpPr/>
          <p:nvPr/>
        </p:nvSpPr>
        <p:spPr>
          <a:xfrm>
            <a:off x="4333875" y="4508500"/>
            <a:ext cx="5286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2C565E-596A-E56A-1556-3C5C5DA244AB}"/>
              </a:ext>
            </a:extLst>
          </p:cNvPr>
          <p:cNvSpPr/>
          <p:nvPr/>
        </p:nvSpPr>
        <p:spPr>
          <a:xfrm>
            <a:off x="5137150" y="4503738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460F20-6BAC-6A74-F7DD-42DD659C6024}"/>
              </a:ext>
            </a:extLst>
          </p:cNvPr>
          <p:cNvSpPr/>
          <p:nvPr/>
        </p:nvSpPr>
        <p:spPr>
          <a:xfrm>
            <a:off x="4943475" y="44989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04CA9A6-FAB7-F2AA-EA86-5B14E31256E5}"/>
              </a:ext>
            </a:extLst>
          </p:cNvPr>
          <p:cNvSpPr/>
          <p:nvPr/>
        </p:nvSpPr>
        <p:spPr>
          <a:xfrm>
            <a:off x="4943475" y="4686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E75316-6B3E-3A12-E668-35DC1BCB5832}"/>
              </a:ext>
            </a:extLst>
          </p:cNvPr>
          <p:cNvSpPr/>
          <p:nvPr/>
        </p:nvSpPr>
        <p:spPr>
          <a:xfrm>
            <a:off x="4943475" y="48609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98AAEF2-D9E0-C06B-D8C9-FE3F6897E44F}"/>
              </a:ext>
            </a:extLst>
          </p:cNvPr>
          <p:cNvSpPr/>
          <p:nvPr/>
        </p:nvSpPr>
        <p:spPr>
          <a:xfrm>
            <a:off x="4324350" y="51181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B2C82D2-64E0-8019-63B8-DEEB91E0B53E}"/>
              </a:ext>
            </a:extLst>
          </p:cNvPr>
          <p:cNvSpPr/>
          <p:nvPr/>
        </p:nvSpPr>
        <p:spPr>
          <a:xfrm>
            <a:off x="4325938" y="5695950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0CD7C39-0D38-292B-3A91-4ADB3E0459BB}"/>
              </a:ext>
            </a:extLst>
          </p:cNvPr>
          <p:cNvSpPr/>
          <p:nvPr/>
        </p:nvSpPr>
        <p:spPr>
          <a:xfrm>
            <a:off x="5875338" y="44354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E849416-002A-03C5-166E-6552098BA8BE}"/>
              </a:ext>
            </a:extLst>
          </p:cNvPr>
          <p:cNvSpPr/>
          <p:nvPr/>
        </p:nvSpPr>
        <p:spPr>
          <a:xfrm>
            <a:off x="1763713" y="2133600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724B08A-4B44-D3D9-9636-1CD7BC7DB7D2}"/>
              </a:ext>
            </a:extLst>
          </p:cNvPr>
          <p:cNvSpPr/>
          <p:nvPr/>
        </p:nvSpPr>
        <p:spPr>
          <a:xfrm>
            <a:off x="5141913" y="5113338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DB3E1B6-9B22-EBBF-DD5B-532F011F5EE8}"/>
              </a:ext>
            </a:extLst>
          </p:cNvPr>
          <p:cNvSpPr/>
          <p:nvPr/>
        </p:nvSpPr>
        <p:spPr>
          <a:xfrm>
            <a:off x="2360613" y="22050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3852E83-CC57-0AB9-6C9B-9FACF7ED476C}"/>
              </a:ext>
            </a:extLst>
          </p:cNvPr>
          <p:cNvSpPr/>
          <p:nvPr/>
        </p:nvSpPr>
        <p:spPr>
          <a:xfrm>
            <a:off x="2360613" y="24209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B3EEE99-96EC-EDFA-4DB1-6E70F9232FFE}"/>
              </a:ext>
            </a:extLst>
          </p:cNvPr>
          <p:cNvSpPr/>
          <p:nvPr/>
        </p:nvSpPr>
        <p:spPr>
          <a:xfrm>
            <a:off x="2576513" y="22050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3C635B9-6C66-55F6-6333-9783A4DB0F04}"/>
              </a:ext>
            </a:extLst>
          </p:cNvPr>
          <p:cNvSpPr/>
          <p:nvPr/>
        </p:nvSpPr>
        <p:spPr>
          <a:xfrm>
            <a:off x="2576513" y="24209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0BDFCD7-EE23-2C62-A9A5-1CD465A79526}"/>
              </a:ext>
            </a:extLst>
          </p:cNvPr>
          <p:cNvSpPr/>
          <p:nvPr/>
        </p:nvSpPr>
        <p:spPr>
          <a:xfrm>
            <a:off x="5364163" y="249237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F94DD82-9E49-D8C5-49D3-C8EEF2CBF3F2}"/>
              </a:ext>
            </a:extLst>
          </p:cNvPr>
          <p:cNvSpPr/>
          <p:nvPr/>
        </p:nvSpPr>
        <p:spPr>
          <a:xfrm>
            <a:off x="59610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614D1A4-F13E-C9D2-24DE-F2D93C145401}"/>
              </a:ext>
            </a:extLst>
          </p:cNvPr>
          <p:cNvSpPr/>
          <p:nvPr/>
        </p:nvSpPr>
        <p:spPr>
          <a:xfrm>
            <a:off x="59610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E6384A0-247F-37DC-121B-C3CEA043B986}"/>
              </a:ext>
            </a:extLst>
          </p:cNvPr>
          <p:cNvSpPr/>
          <p:nvPr/>
        </p:nvSpPr>
        <p:spPr>
          <a:xfrm>
            <a:off x="61769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365603F-6CB3-27A8-772C-9A72225123BF}"/>
              </a:ext>
            </a:extLst>
          </p:cNvPr>
          <p:cNvSpPr/>
          <p:nvPr/>
        </p:nvSpPr>
        <p:spPr>
          <a:xfrm>
            <a:off x="61769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587495CD-9CD0-2135-9999-D55542226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0" y="1989138"/>
          <a:ext cx="3265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200" imgH="279400" progId="Equation.DSMT4">
                  <p:embed/>
                </p:oleObj>
              </mc:Choice>
              <mc:Fallback>
                <p:oleObj name="Equation" r:id="rId9" imgW="1854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989138"/>
                        <a:ext cx="32654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EB2761DB-8124-57DB-C5DD-5CED5F126BD1}"/>
              </a:ext>
            </a:extLst>
          </p:cNvPr>
          <p:cNvSpPr/>
          <p:nvPr/>
        </p:nvSpPr>
        <p:spPr>
          <a:xfrm>
            <a:off x="6443663" y="2492375"/>
            <a:ext cx="528637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7715395-F555-36DC-950B-AA1FA5A121B5}"/>
              </a:ext>
            </a:extLst>
          </p:cNvPr>
          <p:cNvSpPr/>
          <p:nvPr/>
        </p:nvSpPr>
        <p:spPr>
          <a:xfrm>
            <a:off x="70405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239FE6A-7E68-7AB9-CCBB-3DB8A819EE08}"/>
              </a:ext>
            </a:extLst>
          </p:cNvPr>
          <p:cNvSpPr/>
          <p:nvPr/>
        </p:nvSpPr>
        <p:spPr>
          <a:xfrm>
            <a:off x="70405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66798B3-1349-4A26-AFD6-58F54780BB1F}"/>
              </a:ext>
            </a:extLst>
          </p:cNvPr>
          <p:cNvSpPr/>
          <p:nvPr/>
        </p:nvSpPr>
        <p:spPr>
          <a:xfrm>
            <a:off x="72564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8EE24E6-99F5-F8D6-7B8D-8E86E4587855}"/>
              </a:ext>
            </a:extLst>
          </p:cNvPr>
          <p:cNvSpPr/>
          <p:nvPr/>
        </p:nvSpPr>
        <p:spPr>
          <a:xfrm>
            <a:off x="72564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D8ED4CE-DE2B-3DEE-259F-D613FF395C11}"/>
              </a:ext>
            </a:extLst>
          </p:cNvPr>
          <p:cNvSpPr/>
          <p:nvPr/>
        </p:nvSpPr>
        <p:spPr>
          <a:xfrm>
            <a:off x="7524750" y="2492375"/>
            <a:ext cx="5286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5E308BF-4E94-9E56-9F77-A0A6B6B82469}"/>
              </a:ext>
            </a:extLst>
          </p:cNvPr>
          <p:cNvSpPr/>
          <p:nvPr/>
        </p:nvSpPr>
        <p:spPr>
          <a:xfrm>
            <a:off x="81200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6A952B4-407C-D719-00AF-42D7385C3068}"/>
              </a:ext>
            </a:extLst>
          </p:cNvPr>
          <p:cNvSpPr/>
          <p:nvPr/>
        </p:nvSpPr>
        <p:spPr>
          <a:xfrm>
            <a:off x="81200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ADC1B9E-4E9D-F032-28B1-D34BEB58154D}"/>
              </a:ext>
            </a:extLst>
          </p:cNvPr>
          <p:cNvSpPr/>
          <p:nvPr/>
        </p:nvSpPr>
        <p:spPr>
          <a:xfrm>
            <a:off x="8335963" y="2565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F63F169-4E07-3C20-D739-1F3B02CCC6EA}"/>
              </a:ext>
            </a:extLst>
          </p:cNvPr>
          <p:cNvSpPr/>
          <p:nvPr/>
        </p:nvSpPr>
        <p:spPr>
          <a:xfrm>
            <a:off x="8335963" y="27813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F42B4BDF-858B-3E27-D7B5-222413DEE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675" y="3297238"/>
          <a:ext cx="11445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3297238"/>
                        <a:ext cx="11445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>
            <a:extLst>
              <a:ext uri="{FF2B5EF4-FFF2-40B4-BE49-F238E27FC236}">
                <a16:creationId xmlns:a16="http://schemas.microsoft.com/office/drawing/2014/main" id="{2A473415-5594-43BC-778F-C13DEECBC03B}"/>
              </a:ext>
            </a:extLst>
          </p:cNvPr>
          <p:cNvSpPr/>
          <p:nvPr/>
        </p:nvSpPr>
        <p:spPr>
          <a:xfrm>
            <a:off x="4149725" y="3090863"/>
            <a:ext cx="350838" cy="284162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180B98D4-83FF-38A9-4083-369427636CFC}"/>
              </a:ext>
            </a:extLst>
          </p:cNvPr>
          <p:cNvSpPr/>
          <p:nvPr/>
        </p:nvSpPr>
        <p:spPr>
          <a:xfrm>
            <a:off x="4211638" y="3114675"/>
            <a:ext cx="647700" cy="314325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F29FE584-37FB-52C4-D9D7-EDD8D1B28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357563"/>
          <a:ext cx="377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57563"/>
                        <a:ext cx="377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785402BC-1431-A803-8A9F-D4B1CABB3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97200"/>
            <a:ext cx="385603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implify the expression by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multiplying each term in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brackets with the number in front</a:t>
            </a:r>
          </a:p>
        </p:txBody>
      </p:sp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64D1D8DB-424B-E503-1094-797C32AE5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4132263"/>
          <a:ext cx="3013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500" imgH="508000" progId="Equation.DSMT4">
                  <p:embed/>
                </p:oleObj>
              </mc:Choice>
              <mc:Fallback>
                <p:oleObj name="Equation" r:id="rId14" imgW="17145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132263"/>
                        <a:ext cx="3013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D9938DFE-7D48-B0A1-52B5-A50B5B077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137150"/>
          <a:ext cx="1871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203112" progId="Equation.DSMT4">
                  <p:embed/>
                </p:oleObj>
              </mc:Choice>
              <mc:Fallback>
                <p:oleObj name="Equation" r:id="rId16" imgW="93939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37150"/>
                        <a:ext cx="1871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>
            <a:extLst>
              <a:ext uri="{FF2B5EF4-FFF2-40B4-BE49-F238E27FC236}">
                <a16:creationId xmlns:a16="http://schemas.microsoft.com/office/drawing/2014/main" id="{663CDB31-46A7-EF03-2498-4894C3B9C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5137150"/>
          <a:ext cx="506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780" imgH="203024" progId="Equation.DSMT4">
                  <p:embed/>
                </p:oleObj>
              </mc:Choice>
              <mc:Fallback>
                <p:oleObj name="Equation" r:id="rId18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137150"/>
                        <a:ext cx="5064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>
            <a:extLst>
              <a:ext uri="{FF2B5EF4-FFF2-40B4-BE49-F238E27FC236}">
                <a16:creationId xmlns:a16="http://schemas.microsoft.com/office/drawing/2014/main" id="{80287581-F5BE-69B2-6B41-946069541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5164138"/>
          <a:ext cx="5572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158" imgH="177646" progId="Equation.DSMT4">
                  <p:embed/>
                </p:oleObj>
              </mc:Choice>
              <mc:Fallback>
                <p:oleObj name="Equation" r:id="rId20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5164138"/>
                        <a:ext cx="5572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4C8A7BB3-765A-84D5-3559-9A837B7EA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5692775"/>
          <a:ext cx="19224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203200" progId="Equation.DSMT4">
                  <p:embed/>
                </p:oleObj>
              </mc:Choice>
              <mc:Fallback>
                <p:oleObj name="Equation" r:id="rId22" imgW="965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692775"/>
                        <a:ext cx="19224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72EC9A0E-6803-1009-6D15-460261C54CB8}"/>
              </a:ext>
            </a:extLst>
          </p:cNvPr>
          <p:cNvSpPr/>
          <p:nvPr/>
        </p:nvSpPr>
        <p:spPr>
          <a:xfrm>
            <a:off x="4943475" y="5054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B7BB8E1-A6D5-9B70-4952-66F685CA5807}"/>
              </a:ext>
            </a:extLst>
          </p:cNvPr>
          <p:cNvSpPr/>
          <p:nvPr/>
        </p:nvSpPr>
        <p:spPr>
          <a:xfrm>
            <a:off x="4943475" y="52419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54085BBC-D9A8-FC69-62D9-61E6A8349562}"/>
              </a:ext>
            </a:extLst>
          </p:cNvPr>
          <p:cNvSpPr/>
          <p:nvPr/>
        </p:nvSpPr>
        <p:spPr>
          <a:xfrm>
            <a:off x="4943475" y="54165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175B497-57A1-7C7A-A477-F9BCE431B682}"/>
              </a:ext>
            </a:extLst>
          </p:cNvPr>
          <p:cNvSpPr/>
          <p:nvPr/>
        </p:nvSpPr>
        <p:spPr>
          <a:xfrm>
            <a:off x="4943475" y="55959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C9D9964-014D-164F-F06F-55B7647DCA0D}"/>
              </a:ext>
            </a:extLst>
          </p:cNvPr>
          <p:cNvSpPr/>
          <p:nvPr/>
        </p:nvSpPr>
        <p:spPr>
          <a:xfrm>
            <a:off x="4943475" y="57848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5C04ED5D-3FE8-A8B1-8971-39B3FC7B5EA5}"/>
              </a:ext>
            </a:extLst>
          </p:cNvPr>
          <p:cNvSpPr/>
          <p:nvPr/>
        </p:nvSpPr>
        <p:spPr>
          <a:xfrm>
            <a:off x="4943475" y="59594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C8D3231E-60EF-2354-48FD-2DBB7C8724F6}"/>
              </a:ext>
            </a:extLst>
          </p:cNvPr>
          <p:cNvSpPr/>
          <p:nvPr/>
        </p:nvSpPr>
        <p:spPr>
          <a:xfrm>
            <a:off x="4943475" y="61245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F36975F-D95C-1167-DDF7-B1715835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4010025"/>
            <a:ext cx="1914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Algebraic Model</a:t>
            </a:r>
          </a:p>
        </p:txBody>
      </p:sp>
      <p:graphicFrame>
        <p:nvGraphicFramePr>
          <p:cNvPr id="65" name="Object 13">
            <a:extLst>
              <a:ext uri="{FF2B5EF4-FFF2-40B4-BE49-F238E27FC236}">
                <a16:creationId xmlns:a16="http://schemas.microsoft.com/office/drawing/2014/main" id="{BF364FC2-8F85-02A6-5468-92CA94EB4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5029200"/>
          <a:ext cx="3905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029200"/>
                        <a:ext cx="3905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>
            <a:extLst>
              <a:ext uri="{FF2B5EF4-FFF2-40B4-BE49-F238E27FC236}">
                <a16:creationId xmlns:a16="http://schemas.microsoft.com/office/drawing/2014/main" id="{28AE219C-6940-0F32-14A3-0A87626AF670}"/>
              </a:ext>
            </a:extLst>
          </p:cNvPr>
          <p:cNvSpPr/>
          <p:nvPr/>
        </p:nvSpPr>
        <p:spPr>
          <a:xfrm>
            <a:off x="6484938" y="4427538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3EF3854-24BB-FA9C-9D83-1EFB412DE5F1}"/>
              </a:ext>
            </a:extLst>
          </p:cNvPr>
          <p:cNvSpPr/>
          <p:nvPr/>
        </p:nvSpPr>
        <p:spPr>
          <a:xfrm>
            <a:off x="7138988" y="441801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91063C57-4C02-E8BD-3C94-DF2298A9FED7}"/>
              </a:ext>
            </a:extLst>
          </p:cNvPr>
          <p:cNvSpPr/>
          <p:nvPr/>
        </p:nvSpPr>
        <p:spPr>
          <a:xfrm>
            <a:off x="7138988" y="45926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1F3730F7-6EFF-AFFC-9333-514489E423AB}"/>
              </a:ext>
            </a:extLst>
          </p:cNvPr>
          <p:cNvSpPr/>
          <p:nvPr/>
        </p:nvSpPr>
        <p:spPr>
          <a:xfrm>
            <a:off x="7138988" y="47577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0565ABDF-50AE-E9E6-3B32-9B00D214253C}"/>
              </a:ext>
            </a:extLst>
          </p:cNvPr>
          <p:cNvSpPr/>
          <p:nvPr/>
        </p:nvSpPr>
        <p:spPr>
          <a:xfrm>
            <a:off x="7359650" y="44227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2860C152-3EB3-4D02-0B0D-3EA7E352D0B3}"/>
              </a:ext>
            </a:extLst>
          </p:cNvPr>
          <p:cNvSpPr/>
          <p:nvPr/>
        </p:nvSpPr>
        <p:spPr>
          <a:xfrm>
            <a:off x="7359650" y="45974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D2BE583F-4535-5A75-AD95-9C8884289664}"/>
              </a:ext>
            </a:extLst>
          </p:cNvPr>
          <p:cNvSpPr/>
          <p:nvPr/>
        </p:nvSpPr>
        <p:spPr>
          <a:xfrm>
            <a:off x="7359650" y="47625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06F3FE41-487C-076D-C1E9-4FFBF46E6E58}"/>
              </a:ext>
            </a:extLst>
          </p:cNvPr>
          <p:cNvSpPr/>
          <p:nvPr/>
        </p:nvSpPr>
        <p:spPr>
          <a:xfrm>
            <a:off x="5880100" y="5059363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2AA0953E-1E18-8E36-6AC5-A41CED2AD4DF}"/>
              </a:ext>
            </a:extLst>
          </p:cNvPr>
          <p:cNvSpPr/>
          <p:nvPr/>
        </p:nvSpPr>
        <p:spPr>
          <a:xfrm>
            <a:off x="6489700" y="5049838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3342C78D-2509-1F3D-B0BA-676911CD3C74}"/>
              </a:ext>
            </a:extLst>
          </p:cNvPr>
          <p:cNvSpPr/>
          <p:nvPr/>
        </p:nvSpPr>
        <p:spPr>
          <a:xfrm>
            <a:off x="7143750" y="504031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AE8616D3-3891-4BAB-5CAF-4F84F9227879}"/>
              </a:ext>
            </a:extLst>
          </p:cNvPr>
          <p:cNvSpPr/>
          <p:nvPr/>
        </p:nvSpPr>
        <p:spPr>
          <a:xfrm>
            <a:off x="7143750" y="52149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22184697-9753-7BDF-8DDF-70D17F610EDA}"/>
              </a:ext>
            </a:extLst>
          </p:cNvPr>
          <p:cNvSpPr/>
          <p:nvPr/>
        </p:nvSpPr>
        <p:spPr>
          <a:xfrm>
            <a:off x="7143750" y="53816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7DBE7F6-F856-0416-CE3C-299CDC26A52D}"/>
              </a:ext>
            </a:extLst>
          </p:cNvPr>
          <p:cNvSpPr/>
          <p:nvPr/>
        </p:nvSpPr>
        <p:spPr>
          <a:xfrm>
            <a:off x="7362825" y="50450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F1457EF0-A8AE-E3A1-EF60-D6A41416EDA8}"/>
              </a:ext>
            </a:extLst>
          </p:cNvPr>
          <p:cNvSpPr/>
          <p:nvPr/>
        </p:nvSpPr>
        <p:spPr>
          <a:xfrm>
            <a:off x="7362825" y="52197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A725B162-8DCA-0B0D-5766-2AC8C7563E63}"/>
              </a:ext>
            </a:extLst>
          </p:cNvPr>
          <p:cNvSpPr/>
          <p:nvPr/>
        </p:nvSpPr>
        <p:spPr>
          <a:xfrm>
            <a:off x="7362825" y="53863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87A1947D-56C1-DCD6-3478-D24F7ABDE0AD}"/>
              </a:ext>
            </a:extLst>
          </p:cNvPr>
          <p:cNvSpPr/>
          <p:nvPr/>
        </p:nvSpPr>
        <p:spPr>
          <a:xfrm>
            <a:off x="5884863" y="5654675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675FBF3-8ED0-C119-12EE-81C0168B924E}"/>
              </a:ext>
            </a:extLst>
          </p:cNvPr>
          <p:cNvSpPr/>
          <p:nvPr/>
        </p:nvSpPr>
        <p:spPr>
          <a:xfrm>
            <a:off x="6494463" y="5646738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4DB6468D-FBC2-94AE-7891-827C2F1BB3E1}"/>
              </a:ext>
            </a:extLst>
          </p:cNvPr>
          <p:cNvSpPr/>
          <p:nvPr/>
        </p:nvSpPr>
        <p:spPr>
          <a:xfrm>
            <a:off x="7148513" y="563721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F616461D-EFCA-3B21-1FEE-BFCF5A742C02}"/>
              </a:ext>
            </a:extLst>
          </p:cNvPr>
          <p:cNvSpPr/>
          <p:nvPr/>
        </p:nvSpPr>
        <p:spPr>
          <a:xfrm>
            <a:off x="7148513" y="58118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DDB38A82-6677-060B-45F3-DA81DC093901}"/>
              </a:ext>
            </a:extLst>
          </p:cNvPr>
          <p:cNvSpPr/>
          <p:nvPr/>
        </p:nvSpPr>
        <p:spPr>
          <a:xfrm>
            <a:off x="7148513" y="59769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48661BEF-BA6A-CB8D-7C03-7644634AA6CB}"/>
              </a:ext>
            </a:extLst>
          </p:cNvPr>
          <p:cNvSpPr/>
          <p:nvPr/>
        </p:nvSpPr>
        <p:spPr>
          <a:xfrm>
            <a:off x="7367588" y="56419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A3717334-EDC9-9AAD-31DA-C99D93D1C9D6}"/>
              </a:ext>
            </a:extLst>
          </p:cNvPr>
          <p:cNvSpPr/>
          <p:nvPr/>
        </p:nvSpPr>
        <p:spPr>
          <a:xfrm>
            <a:off x="7367588" y="5816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00708329-3A6B-BCCF-AF05-619E7D4306B6}"/>
              </a:ext>
            </a:extLst>
          </p:cNvPr>
          <p:cNvSpPr/>
          <p:nvPr/>
        </p:nvSpPr>
        <p:spPr>
          <a:xfrm>
            <a:off x="7367588" y="59817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Right Brace 88">
            <a:extLst>
              <a:ext uri="{FF2B5EF4-FFF2-40B4-BE49-F238E27FC236}">
                <a16:creationId xmlns:a16="http://schemas.microsoft.com/office/drawing/2014/main" id="{BCBD288F-1664-2049-8EEA-A8441DC8648D}"/>
              </a:ext>
            </a:extLst>
          </p:cNvPr>
          <p:cNvSpPr/>
          <p:nvPr/>
        </p:nvSpPr>
        <p:spPr>
          <a:xfrm>
            <a:off x="7423150" y="4330700"/>
            <a:ext cx="430213" cy="1922463"/>
          </a:xfrm>
          <a:prstGeom prst="rightBrace">
            <a:avLst>
              <a:gd name="adj1" fmla="val 108333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0" name="Object 14">
            <a:extLst>
              <a:ext uri="{FF2B5EF4-FFF2-40B4-BE49-F238E27FC236}">
                <a16:creationId xmlns:a16="http://schemas.microsoft.com/office/drawing/2014/main" id="{435E3268-A8D5-FAC2-6304-DB807324A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2100" y="5056188"/>
          <a:ext cx="1214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203112" progId="Equation.DSMT4">
                  <p:embed/>
                </p:oleObj>
              </mc:Choice>
              <mc:Fallback>
                <p:oleObj name="Equation" r:id="rId26" imgW="57125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5056188"/>
                        <a:ext cx="12144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9" name="TextBox 90">
            <a:extLst>
              <a:ext uri="{FF2B5EF4-FFF2-40B4-BE49-F238E27FC236}">
                <a16:creationId xmlns:a16="http://schemas.microsoft.com/office/drawing/2014/main" id="{6C133BE4-4CE6-01AC-80FE-8526B787D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9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DA6C6-F3AF-A554-5E9E-492291B0A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70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 each expression</a:t>
            </a: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06FA2531-9007-3B06-350E-B967DA56B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" y="1025525"/>
          <a:ext cx="3482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279400" progId="Equation.DSMT4">
                  <p:embed/>
                </p:oleObj>
              </mc:Choice>
              <mc:Fallback>
                <p:oleObj name="Equation" r:id="rId3" imgW="1981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025525"/>
                        <a:ext cx="34829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D281D48B-635D-E5F5-1864-37F85DEB5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3478213"/>
          <a:ext cx="40401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279400" progId="Equation.DSMT4">
                  <p:embed/>
                </p:oleObj>
              </mc:Choice>
              <mc:Fallback>
                <p:oleObj name="Equation" r:id="rId5" imgW="2298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478213"/>
                        <a:ext cx="40401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>
            <a:extLst>
              <a:ext uri="{FF2B5EF4-FFF2-40B4-BE49-F238E27FC236}">
                <a16:creationId xmlns:a16="http://schemas.microsoft.com/office/drawing/2014/main" id="{B1CACB36-A390-BE94-9CAF-5045BF664D68}"/>
              </a:ext>
            </a:extLst>
          </p:cNvPr>
          <p:cNvSpPr/>
          <p:nvPr/>
        </p:nvSpPr>
        <p:spPr>
          <a:xfrm>
            <a:off x="820738" y="836613"/>
            <a:ext cx="349250" cy="284162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76A41659-EC30-0FF2-C033-4748D9FFD6D9}"/>
              </a:ext>
            </a:extLst>
          </p:cNvPr>
          <p:cNvSpPr/>
          <p:nvPr/>
        </p:nvSpPr>
        <p:spPr>
          <a:xfrm>
            <a:off x="814388" y="820738"/>
            <a:ext cx="933450" cy="339725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C0AD977-8095-21E2-229E-6D6B96B7E307}"/>
              </a:ext>
            </a:extLst>
          </p:cNvPr>
          <p:cNvSpPr/>
          <p:nvPr/>
        </p:nvSpPr>
        <p:spPr>
          <a:xfrm>
            <a:off x="846138" y="798513"/>
            <a:ext cx="1385887" cy="339725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5C773FCD-E31A-D5C2-B8AC-9BE952DF7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8" y="1589088"/>
          <a:ext cx="1114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589088"/>
                        <a:ext cx="1114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6E120F5-E540-38B0-8CE8-7E8E2E7F5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1631950"/>
          <a:ext cx="758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631950"/>
                        <a:ext cx="758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309B32E-E502-F960-F1AD-E64F29489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635125"/>
          <a:ext cx="6318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087" imgH="164885" progId="Equation.DSMT4">
                  <p:embed/>
                </p:oleObj>
              </mc:Choice>
              <mc:Fallback>
                <p:oleObj name="Equation" r:id="rId11" imgW="317087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635125"/>
                        <a:ext cx="6318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>
            <a:extLst>
              <a:ext uri="{FF2B5EF4-FFF2-40B4-BE49-F238E27FC236}">
                <a16:creationId xmlns:a16="http://schemas.microsoft.com/office/drawing/2014/main" id="{22EACB36-C0AD-68FB-CC6F-F31D3CD450F3}"/>
              </a:ext>
            </a:extLst>
          </p:cNvPr>
          <p:cNvSpPr/>
          <p:nvPr/>
        </p:nvSpPr>
        <p:spPr>
          <a:xfrm>
            <a:off x="2760663" y="854075"/>
            <a:ext cx="349250" cy="284163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BE9A8802-9B8A-539B-5870-BD0F17F8F7A7}"/>
              </a:ext>
            </a:extLst>
          </p:cNvPr>
          <p:cNvSpPr/>
          <p:nvPr/>
        </p:nvSpPr>
        <p:spPr>
          <a:xfrm>
            <a:off x="2755900" y="838200"/>
            <a:ext cx="933450" cy="341313"/>
          </a:xfrm>
          <a:custGeom>
            <a:avLst/>
            <a:gdLst>
              <a:gd name="connsiteX0" fmla="*/ 0 w 349623"/>
              <a:gd name="connsiteY0" fmla="*/ 284629 h 284629"/>
              <a:gd name="connsiteX1" fmla="*/ 188259 w 349623"/>
              <a:gd name="connsiteY1" fmla="*/ 2241 h 284629"/>
              <a:gd name="connsiteX2" fmla="*/ 349623 w 349623"/>
              <a:gd name="connsiteY2" fmla="*/ 271182 h 2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623" h="284629">
                <a:moveTo>
                  <a:pt x="0" y="284629"/>
                </a:moveTo>
                <a:cubicBezTo>
                  <a:pt x="64994" y="144555"/>
                  <a:pt x="129989" y="4482"/>
                  <a:pt x="188259" y="2241"/>
                </a:cubicBezTo>
                <a:cubicBezTo>
                  <a:pt x="246529" y="0"/>
                  <a:pt x="298076" y="135591"/>
                  <a:pt x="349623" y="271182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9579AFC-FA58-3301-5C82-1481C8925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1587500"/>
          <a:ext cx="757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35" imgH="203112" progId="Equation.DSMT4">
                  <p:embed/>
                </p:oleObj>
              </mc:Choice>
              <mc:Fallback>
                <p:oleObj name="Equation" r:id="rId13" imgW="38083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587500"/>
                        <a:ext cx="757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407D85E5-A898-3B7F-2EFE-CB8B42ADF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1619250"/>
          <a:ext cx="555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1619250"/>
                        <a:ext cx="555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D77E1469-C132-FFBB-7E0B-332FE44BF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2159000"/>
          <a:ext cx="1114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159000"/>
                        <a:ext cx="1114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7D899563-F75C-18C4-E021-9A376160E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2187575"/>
          <a:ext cx="785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359" imgH="177646" progId="Equation.DSMT4">
                  <p:embed/>
                </p:oleObj>
              </mc:Choice>
              <mc:Fallback>
                <p:oleObj name="Equation" r:id="rId19" imgW="393359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187575"/>
                        <a:ext cx="7858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739920DA-40F9-8A3E-167C-7C89AE095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2190750"/>
          <a:ext cx="4048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190750"/>
                        <a:ext cx="4048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9F6EA23B-8605-A104-EEDD-42E4E220F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" y="4087813"/>
          <a:ext cx="2157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726" imgH="203112" progId="Equation.DSMT4">
                  <p:embed/>
                </p:oleObj>
              </mc:Choice>
              <mc:Fallback>
                <p:oleObj name="Equation" r:id="rId23" imgW="109172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87813"/>
                        <a:ext cx="2157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C4F6633A-C5CC-B05B-9767-0718601D1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2113" y="4105275"/>
          <a:ext cx="1606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447" imgH="203112" progId="Equation.DSMT4">
                  <p:embed/>
                </p:oleObj>
              </mc:Choice>
              <mc:Fallback>
                <p:oleObj name="Equation" r:id="rId25" imgW="81244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105275"/>
                        <a:ext cx="1606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8D6DBF2B-FDB2-2A8D-5502-7880AAD28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4616450"/>
          <a:ext cx="220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17115" imgH="203112" progId="Equation.DSMT4">
                  <p:embed/>
                </p:oleObj>
              </mc:Choice>
              <mc:Fallback>
                <p:oleObj name="Equation" r:id="rId27" imgW="1117115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616450"/>
                        <a:ext cx="2209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Box 20">
            <a:extLst>
              <a:ext uri="{FF2B5EF4-FFF2-40B4-BE49-F238E27FC236}">
                <a16:creationId xmlns:a16="http://schemas.microsoft.com/office/drawing/2014/main" id="{CD60E40B-BF68-B0AF-E0EF-495494D44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40DAD-A0E9-4400-C368-3AFCFFF6A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91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 the express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21A9C8-BE93-06B7-E586-CE367335A6EC}"/>
              </a:ext>
            </a:extLst>
          </p:cNvPr>
          <p:cNvSpPr/>
          <p:nvPr/>
        </p:nvSpPr>
        <p:spPr>
          <a:xfrm>
            <a:off x="1428750" y="985838"/>
            <a:ext cx="5286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80A62E-BD17-6F8B-97C8-EE868782A343}"/>
              </a:ext>
            </a:extLst>
          </p:cNvPr>
          <p:cNvSpPr/>
          <p:nvPr/>
        </p:nvSpPr>
        <p:spPr>
          <a:xfrm>
            <a:off x="2232025" y="981075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C30BB3-561C-C8AA-3A3F-B2FF2127D3D2}"/>
              </a:ext>
            </a:extLst>
          </p:cNvPr>
          <p:cNvSpPr/>
          <p:nvPr/>
        </p:nvSpPr>
        <p:spPr>
          <a:xfrm>
            <a:off x="2038350" y="9747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918B07-6C38-7D93-A8B5-0D13B1B380B7}"/>
              </a:ext>
            </a:extLst>
          </p:cNvPr>
          <p:cNvSpPr/>
          <p:nvPr/>
        </p:nvSpPr>
        <p:spPr>
          <a:xfrm>
            <a:off x="2038350" y="11636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6FFB1FD-CB73-1779-4380-AC65B7EF4132}"/>
              </a:ext>
            </a:extLst>
          </p:cNvPr>
          <p:cNvSpPr/>
          <p:nvPr/>
        </p:nvSpPr>
        <p:spPr>
          <a:xfrm>
            <a:off x="2038350" y="13382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19D4DB9-955B-340B-9267-A2F4DA708178}"/>
              </a:ext>
            </a:extLst>
          </p:cNvPr>
          <p:cNvSpPr/>
          <p:nvPr/>
        </p:nvSpPr>
        <p:spPr>
          <a:xfrm>
            <a:off x="1419225" y="156845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39BAB67-C73C-78CC-0322-C92E56B8D068}"/>
              </a:ext>
            </a:extLst>
          </p:cNvPr>
          <p:cNvSpPr/>
          <p:nvPr/>
        </p:nvSpPr>
        <p:spPr>
          <a:xfrm>
            <a:off x="828675" y="976313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8E8B50-BA45-051A-26B0-33AA178648F2}"/>
              </a:ext>
            </a:extLst>
          </p:cNvPr>
          <p:cNvSpPr/>
          <p:nvPr/>
        </p:nvSpPr>
        <p:spPr>
          <a:xfrm>
            <a:off x="2236788" y="1590675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E992625-0968-5676-AC7C-3BC220D24154}"/>
              </a:ext>
            </a:extLst>
          </p:cNvPr>
          <p:cNvSpPr/>
          <p:nvPr/>
        </p:nvSpPr>
        <p:spPr>
          <a:xfrm>
            <a:off x="2038350" y="15303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9B75BBF-C8E3-DAEC-77A3-1F4AADC81994}"/>
              </a:ext>
            </a:extLst>
          </p:cNvPr>
          <p:cNvSpPr/>
          <p:nvPr/>
        </p:nvSpPr>
        <p:spPr>
          <a:xfrm>
            <a:off x="2038350" y="17192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6C36DB4-CB40-89E5-20F3-A5C29F3EB9A4}"/>
              </a:ext>
            </a:extLst>
          </p:cNvPr>
          <p:cNvSpPr/>
          <p:nvPr/>
        </p:nvSpPr>
        <p:spPr>
          <a:xfrm>
            <a:off x="2038350" y="18938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18" name="Object 2">
            <a:extLst>
              <a:ext uri="{FF2B5EF4-FFF2-40B4-BE49-F238E27FC236}">
                <a16:creationId xmlns:a16="http://schemas.microsoft.com/office/drawing/2014/main" id="{6B0EB0D2-CD8C-60E2-7D00-759FAC665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092200"/>
          <a:ext cx="312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092200"/>
                        <a:ext cx="312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041BB26-1A7D-E2A7-0B54-CD24F30489F5}"/>
              </a:ext>
            </a:extLst>
          </p:cNvPr>
          <p:cNvSpPr/>
          <p:nvPr/>
        </p:nvSpPr>
        <p:spPr>
          <a:xfrm>
            <a:off x="833438" y="1585913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A1C703E-B36C-B6D8-F95F-614248CE5166}"/>
              </a:ext>
            </a:extLst>
          </p:cNvPr>
          <p:cNvSpPr/>
          <p:nvPr/>
        </p:nvSpPr>
        <p:spPr>
          <a:xfrm>
            <a:off x="2411413" y="984250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5BB6C9F-11E9-4E19-8054-172FFD1DCF94}"/>
              </a:ext>
            </a:extLst>
          </p:cNvPr>
          <p:cNvSpPr/>
          <p:nvPr/>
        </p:nvSpPr>
        <p:spPr>
          <a:xfrm>
            <a:off x="2416175" y="1595438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22" name="Object 3">
            <a:extLst>
              <a:ext uri="{FF2B5EF4-FFF2-40B4-BE49-F238E27FC236}">
                <a16:creationId xmlns:a16="http://schemas.microsoft.com/office/drawing/2014/main" id="{836959AE-9134-4732-A6E9-2C732FBA7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3525" y="1381125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381125"/>
                        <a:ext cx="2460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71AB6B41-423C-40FD-C00C-CD2708C38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896938"/>
          <a:ext cx="22129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711200" progId="Equation.DSMT4">
                  <p:embed/>
                </p:oleObj>
              </mc:Choice>
              <mc:Fallback>
                <p:oleObj name="Equation" r:id="rId7" imgW="1257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896938"/>
                        <a:ext cx="22129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92179BC-EFB6-3DFE-405D-CBF14FA2CCB6}"/>
              </a:ext>
            </a:extLst>
          </p:cNvPr>
          <p:cNvSpPr/>
          <p:nvPr/>
        </p:nvSpPr>
        <p:spPr>
          <a:xfrm>
            <a:off x="3451225" y="990600"/>
            <a:ext cx="528638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18D8DA8-0E00-7496-16B5-6C1A28324A7D}"/>
              </a:ext>
            </a:extLst>
          </p:cNvPr>
          <p:cNvSpPr/>
          <p:nvPr/>
        </p:nvSpPr>
        <p:spPr>
          <a:xfrm>
            <a:off x="3454400" y="160020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CB2010A-8C4F-956F-4990-2A311B048F9D}"/>
              </a:ext>
            </a:extLst>
          </p:cNvPr>
          <p:cNvSpPr/>
          <p:nvPr/>
        </p:nvSpPr>
        <p:spPr>
          <a:xfrm rot="16200000">
            <a:off x="4244182" y="8151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59BFD6C-44FA-E0DB-7718-F835D985E1EE}"/>
              </a:ext>
            </a:extLst>
          </p:cNvPr>
          <p:cNvSpPr/>
          <p:nvPr/>
        </p:nvSpPr>
        <p:spPr>
          <a:xfrm rot="16200000">
            <a:off x="4244182" y="10072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0FB17C-C651-5894-836C-5846EB0B5B1B}"/>
              </a:ext>
            </a:extLst>
          </p:cNvPr>
          <p:cNvSpPr/>
          <p:nvPr/>
        </p:nvSpPr>
        <p:spPr>
          <a:xfrm rot="16200000">
            <a:off x="4244182" y="11961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72FFF13-733F-D979-6017-6CAE37D7328F}"/>
              </a:ext>
            </a:extLst>
          </p:cNvPr>
          <p:cNvSpPr/>
          <p:nvPr/>
        </p:nvSpPr>
        <p:spPr>
          <a:xfrm rot="16200000">
            <a:off x="4244182" y="13882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C840257-4E8E-D882-95A9-3C3827571B7C}"/>
              </a:ext>
            </a:extLst>
          </p:cNvPr>
          <p:cNvSpPr/>
          <p:nvPr/>
        </p:nvSpPr>
        <p:spPr>
          <a:xfrm rot="16200000">
            <a:off x="4244182" y="15771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69B7BDB-B1B8-9EAF-1A87-FEE89F8B1859}"/>
              </a:ext>
            </a:extLst>
          </p:cNvPr>
          <p:cNvSpPr/>
          <p:nvPr/>
        </p:nvSpPr>
        <p:spPr>
          <a:xfrm rot="16200000">
            <a:off x="4244182" y="17422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3250AA7-A144-9C6E-B7D6-979C11F97019}"/>
              </a:ext>
            </a:extLst>
          </p:cNvPr>
          <p:cNvSpPr/>
          <p:nvPr/>
        </p:nvSpPr>
        <p:spPr>
          <a:xfrm>
            <a:off x="4665663" y="10064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B7FCC5B-E696-8981-DD0F-F0B8FFFCF43F}"/>
              </a:ext>
            </a:extLst>
          </p:cNvPr>
          <p:cNvSpPr/>
          <p:nvPr/>
        </p:nvSpPr>
        <p:spPr>
          <a:xfrm>
            <a:off x="4665663" y="11953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F12F2FC-397D-E54E-4E04-27EAC6E62BC5}"/>
              </a:ext>
            </a:extLst>
          </p:cNvPr>
          <p:cNvSpPr/>
          <p:nvPr/>
        </p:nvSpPr>
        <p:spPr>
          <a:xfrm>
            <a:off x="4665663" y="13700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4B4A90D1-304B-EAAC-BB76-AAB7566F88E5}"/>
              </a:ext>
            </a:extLst>
          </p:cNvPr>
          <p:cNvSpPr/>
          <p:nvPr/>
        </p:nvSpPr>
        <p:spPr>
          <a:xfrm>
            <a:off x="4665663" y="156210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B1D250F-E84D-FDE1-237D-5B4C2FF04A30}"/>
              </a:ext>
            </a:extLst>
          </p:cNvPr>
          <p:cNvSpPr/>
          <p:nvPr/>
        </p:nvSpPr>
        <p:spPr>
          <a:xfrm>
            <a:off x="4665663" y="17510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B46F11D-B474-AA92-DF2A-BBAAF30938E1}"/>
              </a:ext>
            </a:extLst>
          </p:cNvPr>
          <p:cNvSpPr/>
          <p:nvPr/>
        </p:nvSpPr>
        <p:spPr>
          <a:xfrm>
            <a:off x="4665663" y="19256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53AB5F9-E409-DC25-ADB9-23BBD11DC008}"/>
              </a:ext>
            </a:extLst>
          </p:cNvPr>
          <p:cNvSpPr/>
          <p:nvPr/>
        </p:nvSpPr>
        <p:spPr>
          <a:xfrm>
            <a:off x="4872038" y="10112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5F54202-1B2F-FC31-33D6-736E4E1C9720}"/>
              </a:ext>
            </a:extLst>
          </p:cNvPr>
          <p:cNvSpPr/>
          <p:nvPr/>
        </p:nvSpPr>
        <p:spPr>
          <a:xfrm>
            <a:off x="4872038" y="11985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95DA51B-7416-A6AC-0B0A-37D75B5D847A}"/>
              </a:ext>
            </a:extLst>
          </p:cNvPr>
          <p:cNvSpPr/>
          <p:nvPr/>
        </p:nvSpPr>
        <p:spPr>
          <a:xfrm>
            <a:off x="4872038" y="13747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D6D855A-FA6A-C01E-A1FD-A340AB60FFEF}"/>
              </a:ext>
            </a:extLst>
          </p:cNvPr>
          <p:cNvSpPr/>
          <p:nvPr/>
        </p:nvSpPr>
        <p:spPr>
          <a:xfrm>
            <a:off x="4872038" y="15668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526D154-1F1F-D46C-DA15-1E9E8EC632CB}"/>
              </a:ext>
            </a:extLst>
          </p:cNvPr>
          <p:cNvSpPr/>
          <p:nvPr/>
        </p:nvSpPr>
        <p:spPr>
          <a:xfrm>
            <a:off x="4872038" y="17557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F6AD027-1450-A413-F0A9-EB193198C399}"/>
              </a:ext>
            </a:extLst>
          </p:cNvPr>
          <p:cNvSpPr/>
          <p:nvPr/>
        </p:nvSpPr>
        <p:spPr>
          <a:xfrm>
            <a:off x="4872038" y="193040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44" name="Object 5">
            <a:extLst>
              <a:ext uri="{FF2B5EF4-FFF2-40B4-BE49-F238E27FC236}">
                <a16:creationId xmlns:a16="http://schemas.microsoft.com/office/drawing/2014/main" id="{42632794-44D7-EBF8-A4E3-8AC9B205B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3665538"/>
          <a:ext cx="312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665538"/>
                        <a:ext cx="312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A6DB4E91-8635-2B57-711A-EDF724A45B72}"/>
              </a:ext>
            </a:extLst>
          </p:cNvPr>
          <p:cNvSpPr/>
          <p:nvPr/>
        </p:nvSpPr>
        <p:spPr>
          <a:xfrm>
            <a:off x="1773238" y="349567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54D9E6D5-FD38-C295-F5AA-4258EAFD851D}"/>
              </a:ext>
            </a:extLst>
          </p:cNvPr>
          <p:cNvSpPr/>
          <p:nvPr/>
        </p:nvSpPr>
        <p:spPr>
          <a:xfrm>
            <a:off x="1187450" y="3495675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E26A08C-F874-EB2C-0970-452803F5B17E}"/>
              </a:ext>
            </a:extLst>
          </p:cNvPr>
          <p:cNvSpPr/>
          <p:nvPr/>
        </p:nvSpPr>
        <p:spPr>
          <a:xfrm rot="16200000">
            <a:off x="1397794" y="388540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E9C4AE4F-A0DD-D16F-2C2E-7F3322EBEC94}"/>
              </a:ext>
            </a:extLst>
          </p:cNvPr>
          <p:cNvSpPr/>
          <p:nvPr/>
        </p:nvSpPr>
        <p:spPr>
          <a:xfrm rot="16200000">
            <a:off x="1400969" y="407431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48EF2B5-FEF7-3082-BD16-0B9FD8D09E21}"/>
              </a:ext>
            </a:extLst>
          </p:cNvPr>
          <p:cNvSpPr/>
          <p:nvPr/>
        </p:nvSpPr>
        <p:spPr>
          <a:xfrm rot="16200000">
            <a:off x="1967707" y="38758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A2E7FCB-CD25-E1B2-3A9E-918D8BFCF5E0}"/>
              </a:ext>
            </a:extLst>
          </p:cNvPr>
          <p:cNvSpPr/>
          <p:nvPr/>
        </p:nvSpPr>
        <p:spPr>
          <a:xfrm rot="16200000">
            <a:off x="1970882" y="406479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5B879E64-F221-2AED-E7DD-ACFC02A267DD}"/>
              </a:ext>
            </a:extLst>
          </p:cNvPr>
          <p:cNvSpPr/>
          <p:nvPr/>
        </p:nvSpPr>
        <p:spPr>
          <a:xfrm>
            <a:off x="2338388" y="351155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DB525530-0A4C-1635-EB09-85ABEFCF16E7}"/>
              </a:ext>
            </a:extLst>
          </p:cNvPr>
          <p:cNvSpPr/>
          <p:nvPr/>
        </p:nvSpPr>
        <p:spPr>
          <a:xfrm>
            <a:off x="2338388" y="36861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53" name="Object 6">
            <a:extLst>
              <a:ext uri="{FF2B5EF4-FFF2-40B4-BE49-F238E27FC236}">
                <a16:creationId xmlns:a16="http://schemas.microsoft.com/office/drawing/2014/main" id="{1A852839-36F9-99BC-4917-E879B1FC5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322638"/>
          <a:ext cx="18780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800" imgH="711200" progId="Equation.DSMT4">
                  <p:embed/>
                </p:oleObj>
              </mc:Choice>
              <mc:Fallback>
                <p:oleObj name="Equation" r:id="rId11" imgW="10668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322638"/>
                        <a:ext cx="18780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4" name="Object 7">
            <a:extLst>
              <a:ext uri="{FF2B5EF4-FFF2-40B4-BE49-F238E27FC236}">
                <a16:creationId xmlns:a16="http://schemas.microsoft.com/office/drawing/2014/main" id="{40F99A32-D1DD-1745-E2ED-4601F3216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3313113"/>
          <a:ext cx="16764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087" imgH="710891" progId="Equation.DSMT4">
                  <p:embed/>
                </p:oleObj>
              </mc:Choice>
              <mc:Fallback>
                <p:oleObj name="Equation" r:id="rId13" imgW="952087" imgH="7108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313113"/>
                        <a:ext cx="16764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328F7010-7223-0794-3DA4-DB4EAD02B06C}"/>
              </a:ext>
            </a:extLst>
          </p:cNvPr>
          <p:cNvSpPr/>
          <p:nvPr/>
        </p:nvSpPr>
        <p:spPr>
          <a:xfrm>
            <a:off x="3149600" y="3486150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A67F25A-D123-263D-6AFA-C0F850851281}"/>
              </a:ext>
            </a:extLst>
          </p:cNvPr>
          <p:cNvSpPr/>
          <p:nvPr/>
        </p:nvSpPr>
        <p:spPr>
          <a:xfrm>
            <a:off x="3748088" y="3490913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1012CF8-A970-C0E4-D753-537E1BE3C87D}"/>
              </a:ext>
            </a:extLst>
          </p:cNvPr>
          <p:cNvSpPr/>
          <p:nvPr/>
        </p:nvSpPr>
        <p:spPr>
          <a:xfrm>
            <a:off x="3927475" y="3495675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33891133-E7D8-0BA9-0485-608C203A27FC}"/>
              </a:ext>
            </a:extLst>
          </p:cNvPr>
          <p:cNvSpPr/>
          <p:nvPr/>
        </p:nvSpPr>
        <p:spPr>
          <a:xfrm>
            <a:off x="3190875" y="40671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0B1F3295-1385-32F7-1635-6168C58DD1DF}"/>
              </a:ext>
            </a:extLst>
          </p:cNvPr>
          <p:cNvSpPr/>
          <p:nvPr/>
        </p:nvSpPr>
        <p:spPr>
          <a:xfrm>
            <a:off x="3190875" y="42433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838E5A87-12E7-43EC-DB9A-E351BB90A445}"/>
              </a:ext>
            </a:extLst>
          </p:cNvPr>
          <p:cNvSpPr/>
          <p:nvPr/>
        </p:nvSpPr>
        <p:spPr>
          <a:xfrm>
            <a:off x="3397250" y="40719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8229D928-2292-9F6E-A46B-CFBC0B7B0B75}"/>
              </a:ext>
            </a:extLst>
          </p:cNvPr>
          <p:cNvSpPr/>
          <p:nvPr/>
        </p:nvSpPr>
        <p:spPr>
          <a:xfrm>
            <a:off x="3397250" y="42465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62" name="Object 8">
            <a:extLst>
              <a:ext uri="{FF2B5EF4-FFF2-40B4-BE49-F238E27FC236}">
                <a16:creationId xmlns:a16="http://schemas.microsoft.com/office/drawing/2014/main" id="{3686C62F-6B0C-E53E-B325-1DE86FBC3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3344863"/>
          <a:ext cx="16764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710891" progId="Equation.DSMT4">
                  <p:embed/>
                </p:oleObj>
              </mc:Choice>
              <mc:Fallback>
                <p:oleObj name="Equation" r:id="rId15" imgW="952087" imgH="7108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3344863"/>
                        <a:ext cx="16764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>
            <a:extLst>
              <a:ext uri="{FF2B5EF4-FFF2-40B4-BE49-F238E27FC236}">
                <a16:creationId xmlns:a16="http://schemas.microsoft.com/office/drawing/2014/main" id="{4B1475D2-82AC-3CE8-05E8-969FC48A5BA6}"/>
              </a:ext>
            </a:extLst>
          </p:cNvPr>
          <p:cNvSpPr/>
          <p:nvPr/>
        </p:nvSpPr>
        <p:spPr>
          <a:xfrm>
            <a:off x="4754563" y="3505200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C6116B8-A3D7-620F-13ED-D23BAB466EBD}"/>
              </a:ext>
            </a:extLst>
          </p:cNvPr>
          <p:cNvSpPr/>
          <p:nvPr/>
        </p:nvSpPr>
        <p:spPr>
          <a:xfrm rot="16200000">
            <a:off x="4961732" y="389493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A826D220-BBBA-2912-1CAD-40216C255922}"/>
              </a:ext>
            </a:extLst>
          </p:cNvPr>
          <p:cNvSpPr/>
          <p:nvPr/>
        </p:nvSpPr>
        <p:spPr>
          <a:xfrm rot="16200000">
            <a:off x="4961732" y="408225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401B89AA-FDDE-DD12-3DE3-043D3E8B1FED}"/>
              </a:ext>
            </a:extLst>
          </p:cNvPr>
          <p:cNvSpPr/>
          <p:nvPr/>
        </p:nvSpPr>
        <p:spPr>
          <a:xfrm>
            <a:off x="5378450" y="3508375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7F6A3BA-73E2-5245-CA41-674D76AA9BCC}"/>
              </a:ext>
            </a:extLst>
          </p:cNvPr>
          <p:cNvSpPr/>
          <p:nvPr/>
        </p:nvSpPr>
        <p:spPr>
          <a:xfrm>
            <a:off x="5405438" y="41036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06244CC5-472F-8462-B7FD-197D34DCE715}"/>
              </a:ext>
            </a:extLst>
          </p:cNvPr>
          <p:cNvSpPr/>
          <p:nvPr/>
        </p:nvSpPr>
        <p:spPr>
          <a:xfrm>
            <a:off x="5405438" y="427831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E8219E7-2897-8C01-0AD0-28A6EDF3D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13" y="2274888"/>
            <a:ext cx="2373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Expand the 2</a:t>
            </a:r>
            <a:r>
              <a:rPr lang="en-CA" altLang="en-US" sz="1800" baseline="30000">
                <a:solidFill>
                  <a:srgbClr val="FF0000"/>
                </a:solidFill>
              </a:rPr>
              <a:t>nd</a:t>
            </a:r>
            <a:r>
              <a:rPr lang="en-CA" altLang="en-US" sz="1800">
                <a:solidFill>
                  <a:srgbClr val="FF0000"/>
                </a:solidFill>
              </a:rPr>
              <a:t> term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B08D9E14-530B-00DC-3D76-994D1BA8805F}"/>
              </a:ext>
            </a:extLst>
          </p:cNvPr>
          <p:cNvSpPr/>
          <p:nvPr/>
        </p:nvSpPr>
        <p:spPr>
          <a:xfrm>
            <a:off x="5378450" y="966788"/>
            <a:ext cx="528638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02FCE4D1-A77B-4AA9-4F83-3BBD6BD45C64}"/>
              </a:ext>
            </a:extLst>
          </p:cNvPr>
          <p:cNvSpPr/>
          <p:nvPr/>
        </p:nvSpPr>
        <p:spPr>
          <a:xfrm>
            <a:off x="5381625" y="1576388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847B1825-FC70-3E53-978E-9F73F6B28320}"/>
              </a:ext>
            </a:extLst>
          </p:cNvPr>
          <p:cNvSpPr/>
          <p:nvPr/>
        </p:nvSpPr>
        <p:spPr>
          <a:xfrm rot="16200000">
            <a:off x="6171407" y="7913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1FB5C7-B09F-1BA1-0B65-2D8CFE888ABD}"/>
              </a:ext>
            </a:extLst>
          </p:cNvPr>
          <p:cNvSpPr/>
          <p:nvPr/>
        </p:nvSpPr>
        <p:spPr>
          <a:xfrm rot="16200000">
            <a:off x="6171407" y="98504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D962C001-B44C-D4CE-A4AF-95A5C0333F93}"/>
              </a:ext>
            </a:extLst>
          </p:cNvPr>
          <p:cNvSpPr/>
          <p:nvPr/>
        </p:nvSpPr>
        <p:spPr>
          <a:xfrm rot="16200000">
            <a:off x="6171407" y="11723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259B0343-0A7E-AF79-199B-27042198118E}"/>
              </a:ext>
            </a:extLst>
          </p:cNvPr>
          <p:cNvSpPr/>
          <p:nvPr/>
        </p:nvSpPr>
        <p:spPr>
          <a:xfrm rot="16200000">
            <a:off x="6171407" y="136604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FC79999-73BD-D9DC-0F04-BB27C4A93E96}"/>
              </a:ext>
            </a:extLst>
          </p:cNvPr>
          <p:cNvSpPr/>
          <p:nvPr/>
        </p:nvSpPr>
        <p:spPr>
          <a:xfrm rot="16200000">
            <a:off x="6171407" y="15533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5F596FBC-5C3B-7545-D4FD-28B354B41808}"/>
              </a:ext>
            </a:extLst>
          </p:cNvPr>
          <p:cNvSpPr/>
          <p:nvPr/>
        </p:nvSpPr>
        <p:spPr>
          <a:xfrm rot="16200000">
            <a:off x="6171407" y="172005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E79B5FA-989A-D316-598D-0AA6B1EC9649}"/>
              </a:ext>
            </a:extLst>
          </p:cNvPr>
          <p:cNvSpPr/>
          <p:nvPr/>
        </p:nvSpPr>
        <p:spPr>
          <a:xfrm>
            <a:off x="6592888" y="9842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C37955E-E271-2F50-3270-6BEC5223AAC9}"/>
              </a:ext>
            </a:extLst>
          </p:cNvPr>
          <p:cNvSpPr/>
          <p:nvPr/>
        </p:nvSpPr>
        <p:spPr>
          <a:xfrm>
            <a:off x="6592888" y="11715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92EA7634-0848-FEC4-E9B4-188C53F656AB}"/>
              </a:ext>
            </a:extLst>
          </p:cNvPr>
          <p:cNvSpPr/>
          <p:nvPr/>
        </p:nvSpPr>
        <p:spPr>
          <a:xfrm>
            <a:off x="6592888" y="13477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1ED3D6C8-9097-65DE-63A0-EA427E87B76B}"/>
              </a:ext>
            </a:extLst>
          </p:cNvPr>
          <p:cNvSpPr/>
          <p:nvPr/>
        </p:nvSpPr>
        <p:spPr>
          <a:xfrm>
            <a:off x="6592888" y="15398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D2597C82-5E08-64E2-AE0E-571E11BC2EB7}"/>
              </a:ext>
            </a:extLst>
          </p:cNvPr>
          <p:cNvSpPr/>
          <p:nvPr/>
        </p:nvSpPr>
        <p:spPr>
          <a:xfrm>
            <a:off x="6592888" y="17287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84C9ABB6-77F4-8A62-79AB-66C1FF122D72}"/>
              </a:ext>
            </a:extLst>
          </p:cNvPr>
          <p:cNvSpPr/>
          <p:nvPr/>
        </p:nvSpPr>
        <p:spPr>
          <a:xfrm>
            <a:off x="6592888" y="19034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3315FBE7-88D1-511A-FA89-EA07F22C4AC8}"/>
              </a:ext>
            </a:extLst>
          </p:cNvPr>
          <p:cNvSpPr/>
          <p:nvPr/>
        </p:nvSpPr>
        <p:spPr>
          <a:xfrm>
            <a:off x="6799263" y="9890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C9654B61-BE8B-BBBC-BC57-329E9852D392}"/>
              </a:ext>
            </a:extLst>
          </p:cNvPr>
          <p:cNvSpPr/>
          <p:nvPr/>
        </p:nvSpPr>
        <p:spPr>
          <a:xfrm>
            <a:off x="6799263" y="11763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2DCC4E86-0643-172D-EB72-30C7AF63FE89}"/>
              </a:ext>
            </a:extLst>
          </p:cNvPr>
          <p:cNvSpPr/>
          <p:nvPr/>
        </p:nvSpPr>
        <p:spPr>
          <a:xfrm>
            <a:off x="6799263" y="13509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9104C524-D6C1-2DB0-46B4-AA418F5A2A20}"/>
              </a:ext>
            </a:extLst>
          </p:cNvPr>
          <p:cNvSpPr/>
          <p:nvPr/>
        </p:nvSpPr>
        <p:spPr>
          <a:xfrm>
            <a:off x="6799263" y="15446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6FF180A4-2662-D7AE-14DC-99E1007DB821}"/>
              </a:ext>
            </a:extLst>
          </p:cNvPr>
          <p:cNvSpPr/>
          <p:nvPr/>
        </p:nvSpPr>
        <p:spPr>
          <a:xfrm>
            <a:off x="6799263" y="17319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5866408B-18D6-BEB5-5447-8DBCD7FB9252}"/>
              </a:ext>
            </a:extLst>
          </p:cNvPr>
          <p:cNvSpPr/>
          <p:nvPr/>
        </p:nvSpPr>
        <p:spPr>
          <a:xfrm>
            <a:off x="6799263" y="19081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2" name="Object 9">
            <a:extLst>
              <a:ext uri="{FF2B5EF4-FFF2-40B4-BE49-F238E27FC236}">
                <a16:creationId xmlns:a16="http://schemas.microsoft.com/office/drawing/2014/main" id="{73A7DCBC-8D53-639D-3FAF-061FA4BA7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1384300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384300"/>
                        <a:ext cx="2460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7A34DD32-58BA-9391-6512-C98A8F0C6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2589213"/>
            <a:ext cx="2373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Combine Liketerms</a:t>
            </a:r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BC78AF63-B75C-DDDD-6501-28E9C5AD5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253523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4870" imgH="203024" progId="Equation.DSMT4">
                  <p:embed/>
                </p:oleObj>
              </mc:Choice>
              <mc:Fallback>
                <p:oleObj name="Equation" r:id="rId18" imgW="49487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3523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">
            <a:extLst>
              <a:ext uri="{FF2B5EF4-FFF2-40B4-BE49-F238E27FC236}">
                <a16:creationId xmlns:a16="http://schemas.microsoft.com/office/drawing/2014/main" id="{E6927DC2-A1ED-A8B9-5133-9786C7DF8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2578100"/>
          <a:ext cx="6080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404" imgH="177569" progId="Equation.DSMT4">
                  <p:embed/>
                </p:oleObj>
              </mc:Choice>
              <mc:Fallback>
                <p:oleObj name="Equation" r:id="rId20" imgW="304404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578100"/>
                        <a:ext cx="6080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2">
            <a:extLst>
              <a:ext uri="{FF2B5EF4-FFF2-40B4-BE49-F238E27FC236}">
                <a16:creationId xmlns:a16="http://schemas.microsoft.com/office/drawing/2014/main" id="{2FE994E2-2DE7-B3C3-8D02-A287CBB80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582863"/>
          <a:ext cx="3540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92" imgH="177492" progId="Equation.DSMT4">
                  <p:embed/>
                </p:oleObj>
              </mc:Choice>
              <mc:Fallback>
                <p:oleObj name="Equation" r:id="rId22" imgW="17749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582863"/>
                        <a:ext cx="3540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>
            <a:extLst>
              <a:ext uri="{FF2B5EF4-FFF2-40B4-BE49-F238E27FC236}">
                <a16:creationId xmlns:a16="http://schemas.microsoft.com/office/drawing/2014/main" id="{06EA1AAF-D831-DB48-89EB-5DB8C27B5575}"/>
              </a:ext>
            </a:extLst>
          </p:cNvPr>
          <p:cNvSpPr/>
          <p:nvPr/>
        </p:nvSpPr>
        <p:spPr>
          <a:xfrm>
            <a:off x="1401763" y="4656138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326367A9-C904-48ED-6FF8-C6A645AB35AA}"/>
              </a:ext>
            </a:extLst>
          </p:cNvPr>
          <p:cNvSpPr/>
          <p:nvPr/>
        </p:nvSpPr>
        <p:spPr>
          <a:xfrm>
            <a:off x="815975" y="4656138"/>
            <a:ext cx="5286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88B643B6-0AA1-9528-072A-12EBFFACC65A}"/>
              </a:ext>
            </a:extLst>
          </p:cNvPr>
          <p:cNvSpPr/>
          <p:nvPr/>
        </p:nvSpPr>
        <p:spPr>
          <a:xfrm rot="16200000">
            <a:off x="1026319" y="50458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B1D23B69-AB1F-C231-9A6F-305D3D74EC62}"/>
              </a:ext>
            </a:extLst>
          </p:cNvPr>
          <p:cNvSpPr/>
          <p:nvPr/>
        </p:nvSpPr>
        <p:spPr>
          <a:xfrm rot="16200000">
            <a:off x="1029494" y="52347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9A70431C-C449-6E2D-54C8-16D23E4C57A5}"/>
              </a:ext>
            </a:extLst>
          </p:cNvPr>
          <p:cNvSpPr/>
          <p:nvPr/>
        </p:nvSpPr>
        <p:spPr>
          <a:xfrm rot="16200000">
            <a:off x="1594644" y="503793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4D18218D-B0A3-CA49-2B10-E0BC2196D344}"/>
              </a:ext>
            </a:extLst>
          </p:cNvPr>
          <p:cNvSpPr/>
          <p:nvPr/>
        </p:nvSpPr>
        <p:spPr>
          <a:xfrm rot="16200000">
            <a:off x="1597819" y="522684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99816F70-4313-C5FD-2594-7E0837B55B7B}"/>
              </a:ext>
            </a:extLst>
          </p:cNvPr>
          <p:cNvSpPr/>
          <p:nvPr/>
        </p:nvSpPr>
        <p:spPr>
          <a:xfrm>
            <a:off x="1966913" y="4673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843A304-3090-4D79-9106-7DFA0C519DC3}"/>
              </a:ext>
            </a:extLst>
          </p:cNvPr>
          <p:cNvSpPr/>
          <p:nvPr/>
        </p:nvSpPr>
        <p:spPr>
          <a:xfrm>
            <a:off x="1966913" y="48482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B8CC0867-A06E-F794-5245-B8C7874CB66E}"/>
              </a:ext>
            </a:extLst>
          </p:cNvPr>
          <p:cNvSpPr/>
          <p:nvPr/>
        </p:nvSpPr>
        <p:spPr>
          <a:xfrm>
            <a:off x="1365250" y="56562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64FD7D-91A3-A8B7-3115-0D963DE8A455}"/>
              </a:ext>
            </a:extLst>
          </p:cNvPr>
          <p:cNvSpPr/>
          <p:nvPr/>
        </p:nvSpPr>
        <p:spPr>
          <a:xfrm>
            <a:off x="779463" y="5656263"/>
            <a:ext cx="5286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7BFF71AE-1E83-1EF1-D2E7-F72C49983869}"/>
              </a:ext>
            </a:extLst>
          </p:cNvPr>
          <p:cNvSpPr/>
          <p:nvPr/>
        </p:nvSpPr>
        <p:spPr>
          <a:xfrm rot="16200000">
            <a:off x="989807" y="604599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0217BB02-BA99-FAA8-CBA3-C3037FF6020D}"/>
              </a:ext>
            </a:extLst>
          </p:cNvPr>
          <p:cNvSpPr/>
          <p:nvPr/>
        </p:nvSpPr>
        <p:spPr>
          <a:xfrm rot="16200000">
            <a:off x="992982" y="623490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969251EF-18CC-699B-F60C-C748F4E8BCA8}"/>
              </a:ext>
            </a:extLst>
          </p:cNvPr>
          <p:cNvSpPr/>
          <p:nvPr/>
        </p:nvSpPr>
        <p:spPr>
          <a:xfrm rot="16200000">
            <a:off x="1559719" y="60364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A9475CD7-8DD8-A75A-B74F-F50A839013F7}"/>
              </a:ext>
            </a:extLst>
          </p:cNvPr>
          <p:cNvSpPr/>
          <p:nvPr/>
        </p:nvSpPr>
        <p:spPr>
          <a:xfrm rot="16200000">
            <a:off x="1562894" y="622538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99FE6556-63FC-D80B-5DB0-20CE9CDED351}"/>
              </a:ext>
            </a:extLst>
          </p:cNvPr>
          <p:cNvSpPr/>
          <p:nvPr/>
        </p:nvSpPr>
        <p:spPr>
          <a:xfrm>
            <a:off x="1930400" y="56721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51E782A3-09C9-937E-AD87-A8552CDF19E2}"/>
              </a:ext>
            </a:extLst>
          </p:cNvPr>
          <p:cNvSpPr/>
          <p:nvPr/>
        </p:nvSpPr>
        <p:spPr>
          <a:xfrm>
            <a:off x="1930400" y="58467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D239EE8E-F1B7-0A1C-80AC-B17C8267F0CB}"/>
              </a:ext>
            </a:extLst>
          </p:cNvPr>
          <p:cNvSpPr/>
          <p:nvPr/>
        </p:nvSpPr>
        <p:spPr>
          <a:xfrm>
            <a:off x="2778125" y="4606925"/>
            <a:ext cx="530225" cy="52863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541EBAE9-E082-77FA-B1C9-D032B2C1B7FA}"/>
              </a:ext>
            </a:extLst>
          </p:cNvPr>
          <p:cNvSpPr/>
          <p:nvPr/>
        </p:nvSpPr>
        <p:spPr>
          <a:xfrm>
            <a:off x="3375025" y="4611688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0E3790BD-14A7-104A-86A8-13B632DAE88B}"/>
              </a:ext>
            </a:extLst>
          </p:cNvPr>
          <p:cNvSpPr/>
          <p:nvPr/>
        </p:nvSpPr>
        <p:spPr>
          <a:xfrm>
            <a:off x="3554413" y="4616450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CA2A6A92-D804-7E1E-9F6D-8E9ACFF1FE9F}"/>
              </a:ext>
            </a:extLst>
          </p:cNvPr>
          <p:cNvSpPr/>
          <p:nvPr/>
        </p:nvSpPr>
        <p:spPr>
          <a:xfrm>
            <a:off x="2817813" y="51879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1883B513-5421-3205-56A2-A42A643F58CE}"/>
              </a:ext>
            </a:extLst>
          </p:cNvPr>
          <p:cNvSpPr/>
          <p:nvPr/>
        </p:nvSpPr>
        <p:spPr>
          <a:xfrm>
            <a:off x="2817813" y="53625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7A2E68E7-1CC7-8B69-DD21-9D64FC517CCD}"/>
              </a:ext>
            </a:extLst>
          </p:cNvPr>
          <p:cNvSpPr/>
          <p:nvPr/>
        </p:nvSpPr>
        <p:spPr>
          <a:xfrm>
            <a:off x="3024188" y="51927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D67EB7E5-19F4-9EE9-0E19-1B5300675E4A}"/>
              </a:ext>
            </a:extLst>
          </p:cNvPr>
          <p:cNvSpPr/>
          <p:nvPr/>
        </p:nvSpPr>
        <p:spPr>
          <a:xfrm>
            <a:off x="3024188" y="536733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7CA23F9C-A003-F908-F89A-5AC2268431D9}"/>
              </a:ext>
            </a:extLst>
          </p:cNvPr>
          <p:cNvSpPr/>
          <p:nvPr/>
        </p:nvSpPr>
        <p:spPr>
          <a:xfrm>
            <a:off x="2768600" y="5634038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F5C132E-B1DC-67BB-4970-499F2723D79D}"/>
              </a:ext>
            </a:extLst>
          </p:cNvPr>
          <p:cNvSpPr/>
          <p:nvPr/>
        </p:nvSpPr>
        <p:spPr>
          <a:xfrm>
            <a:off x="3367088" y="5637213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C374FF40-9264-D868-317C-F683D8FEFAE8}"/>
              </a:ext>
            </a:extLst>
          </p:cNvPr>
          <p:cNvSpPr/>
          <p:nvPr/>
        </p:nvSpPr>
        <p:spPr>
          <a:xfrm>
            <a:off x="3546475" y="5641975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A3D47E7-01B6-D7CC-D2CC-FF645E2C6747}"/>
              </a:ext>
            </a:extLst>
          </p:cNvPr>
          <p:cNvSpPr/>
          <p:nvPr/>
        </p:nvSpPr>
        <p:spPr>
          <a:xfrm>
            <a:off x="2809875" y="621506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D987495C-A74E-A838-F775-1266FC95FE38}"/>
              </a:ext>
            </a:extLst>
          </p:cNvPr>
          <p:cNvSpPr/>
          <p:nvPr/>
        </p:nvSpPr>
        <p:spPr>
          <a:xfrm>
            <a:off x="2809875" y="63896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6DC67CB3-EA57-D62A-7AC0-8F9B1E66C190}"/>
              </a:ext>
            </a:extLst>
          </p:cNvPr>
          <p:cNvSpPr/>
          <p:nvPr/>
        </p:nvSpPr>
        <p:spPr>
          <a:xfrm>
            <a:off x="3016250" y="621982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61DC9E76-3BD6-FD26-F744-D0DC6ABD33C2}"/>
              </a:ext>
            </a:extLst>
          </p:cNvPr>
          <p:cNvSpPr/>
          <p:nvPr/>
        </p:nvSpPr>
        <p:spPr>
          <a:xfrm>
            <a:off x="3016250" y="63944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B21BB223-4366-258D-7C87-5ADE6896D132}"/>
              </a:ext>
            </a:extLst>
          </p:cNvPr>
          <p:cNvSpPr/>
          <p:nvPr/>
        </p:nvSpPr>
        <p:spPr>
          <a:xfrm>
            <a:off x="3795713" y="4589463"/>
            <a:ext cx="530225" cy="52863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CCE2AEB0-1494-2837-2D13-930CD4739E57}"/>
              </a:ext>
            </a:extLst>
          </p:cNvPr>
          <p:cNvSpPr/>
          <p:nvPr/>
        </p:nvSpPr>
        <p:spPr>
          <a:xfrm>
            <a:off x="4392613" y="4592638"/>
            <a:ext cx="122237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46838AA0-3416-FD39-2760-3638E1946BB2}"/>
              </a:ext>
            </a:extLst>
          </p:cNvPr>
          <p:cNvSpPr/>
          <p:nvPr/>
        </p:nvSpPr>
        <p:spPr>
          <a:xfrm>
            <a:off x="4572000" y="4597400"/>
            <a:ext cx="122238" cy="5302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D027D37C-B597-9BBB-798F-74880A38D091}"/>
              </a:ext>
            </a:extLst>
          </p:cNvPr>
          <p:cNvSpPr/>
          <p:nvPr/>
        </p:nvSpPr>
        <p:spPr>
          <a:xfrm>
            <a:off x="3835400" y="5170488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15DEB2C1-C937-78D9-EDD2-1997C575A0C5}"/>
              </a:ext>
            </a:extLst>
          </p:cNvPr>
          <p:cNvSpPr/>
          <p:nvPr/>
        </p:nvSpPr>
        <p:spPr>
          <a:xfrm>
            <a:off x="3835400" y="5345113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B059F27D-2D65-722E-BA4E-6EECB32DDA86}"/>
              </a:ext>
            </a:extLst>
          </p:cNvPr>
          <p:cNvSpPr/>
          <p:nvPr/>
        </p:nvSpPr>
        <p:spPr>
          <a:xfrm>
            <a:off x="4041775" y="5175250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D26BCA54-95E9-FF0B-CD04-2EDA84E8287C}"/>
              </a:ext>
            </a:extLst>
          </p:cNvPr>
          <p:cNvSpPr/>
          <p:nvPr/>
        </p:nvSpPr>
        <p:spPr>
          <a:xfrm>
            <a:off x="4041775" y="5349875"/>
            <a:ext cx="123825" cy="1238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0CE082C1-73D7-A823-D5FE-AFAA68A421AB}"/>
              </a:ext>
            </a:extLst>
          </p:cNvPr>
          <p:cNvSpPr/>
          <p:nvPr/>
        </p:nvSpPr>
        <p:spPr>
          <a:xfrm>
            <a:off x="4921250" y="4597400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7D0D4565-03B1-EB0B-7DA6-ECA6F5357709}"/>
              </a:ext>
            </a:extLst>
          </p:cNvPr>
          <p:cNvSpPr/>
          <p:nvPr/>
        </p:nvSpPr>
        <p:spPr>
          <a:xfrm rot="16200000">
            <a:off x="5126832" y="4987131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7CCFE087-0DBD-CC5E-E968-D1CB64257885}"/>
              </a:ext>
            </a:extLst>
          </p:cNvPr>
          <p:cNvSpPr/>
          <p:nvPr/>
        </p:nvSpPr>
        <p:spPr>
          <a:xfrm rot="16200000">
            <a:off x="5126832" y="517604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E1973CE7-4E3E-3AF1-7B36-0195A4472C9C}"/>
              </a:ext>
            </a:extLst>
          </p:cNvPr>
          <p:cNvSpPr/>
          <p:nvPr/>
        </p:nvSpPr>
        <p:spPr>
          <a:xfrm>
            <a:off x="5543550" y="4602163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A5DA529C-2B3A-B197-A72F-AB55C866E83D}"/>
              </a:ext>
            </a:extLst>
          </p:cNvPr>
          <p:cNvSpPr/>
          <p:nvPr/>
        </p:nvSpPr>
        <p:spPr>
          <a:xfrm>
            <a:off x="5570538" y="51974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4F0078B4-C277-846F-E0EE-E5BC5BDA6EA2}"/>
              </a:ext>
            </a:extLst>
          </p:cNvPr>
          <p:cNvSpPr/>
          <p:nvPr/>
        </p:nvSpPr>
        <p:spPr>
          <a:xfrm>
            <a:off x="5570538" y="53721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59D2B2F0-C1DB-64DB-E590-1EC7FF415FEE}"/>
              </a:ext>
            </a:extLst>
          </p:cNvPr>
          <p:cNvSpPr/>
          <p:nvPr/>
        </p:nvSpPr>
        <p:spPr>
          <a:xfrm>
            <a:off x="4924425" y="5597525"/>
            <a:ext cx="530225" cy="5286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FE1B7772-BA2B-A3B3-08E0-847BE3692334}"/>
              </a:ext>
            </a:extLst>
          </p:cNvPr>
          <p:cNvSpPr/>
          <p:nvPr/>
        </p:nvSpPr>
        <p:spPr>
          <a:xfrm rot="16200000">
            <a:off x="5131594" y="598725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DC24FE09-ADD3-65CC-4BE2-1C0A8AFE9F68}"/>
              </a:ext>
            </a:extLst>
          </p:cNvPr>
          <p:cNvSpPr/>
          <p:nvPr/>
        </p:nvSpPr>
        <p:spPr>
          <a:xfrm rot="16200000">
            <a:off x="5131594" y="617616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97297E31-C975-823E-9AF5-6808746451B7}"/>
              </a:ext>
            </a:extLst>
          </p:cNvPr>
          <p:cNvSpPr/>
          <p:nvPr/>
        </p:nvSpPr>
        <p:spPr>
          <a:xfrm>
            <a:off x="5548313" y="5602288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22E479B4-EE73-8497-B15B-4A2C2907FD47}"/>
              </a:ext>
            </a:extLst>
          </p:cNvPr>
          <p:cNvSpPr/>
          <p:nvPr/>
        </p:nvSpPr>
        <p:spPr>
          <a:xfrm>
            <a:off x="5575300" y="6197600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2C27AE59-ACA0-06E5-E3B6-383A571D3D22}"/>
              </a:ext>
            </a:extLst>
          </p:cNvPr>
          <p:cNvSpPr/>
          <p:nvPr/>
        </p:nvSpPr>
        <p:spPr>
          <a:xfrm>
            <a:off x="5575300" y="637222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C636D0D4-90CC-1568-03A2-27D6B822EA9F}"/>
              </a:ext>
            </a:extLst>
          </p:cNvPr>
          <p:cNvSpPr/>
          <p:nvPr/>
        </p:nvSpPr>
        <p:spPr>
          <a:xfrm>
            <a:off x="6013450" y="4602163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DEFADDF-9D0C-4964-B770-C43D06E95D22}"/>
              </a:ext>
            </a:extLst>
          </p:cNvPr>
          <p:cNvSpPr/>
          <p:nvPr/>
        </p:nvSpPr>
        <p:spPr>
          <a:xfrm rot="16200000">
            <a:off x="6220619" y="499189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6D9CE761-A884-A0CA-B161-5030D897E3C1}"/>
              </a:ext>
            </a:extLst>
          </p:cNvPr>
          <p:cNvSpPr/>
          <p:nvPr/>
        </p:nvSpPr>
        <p:spPr>
          <a:xfrm rot="16200000">
            <a:off x="6220619" y="5180806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E357F7B5-1ADA-4D65-D8D5-2891E3C2CBD5}"/>
              </a:ext>
            </a:extLst>
          </p:cNvPr>
          <p:cNvSpPr/>
          <p:nvPr/>
        </p:nvSpPr>
        <p:spPr>
          <a:xfrm>
            <a:off x="6637338" y="4606925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C1649E9A-4E1D-1637-07F5-35B16C7D704E}"/>
              </a:ext>
            </a:extLst>
          </p:cNvPr>
          <p:cNvSpPr/>
          <p:nvPr/>
        </p:nvSpPr>
        <p:spPr>
          <a:xfrm>
            <a:off x="6664325" y="520223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D630D0CE-36B9-90E0-8037-104106490745}"/>
              </a:ext>
            </a:extLst>
          </p:cNvPr>
          <p:cNvSpPr/>
          <p:nvPr/>
        </p:nvSpPr>
        <p:spPr>
          <a:xfrm>
            <a:off x="6664325" y="5376863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Rectangle 154">
            <a:extLst>
              <a:ext uri="{FF2B5EF4-FFF2-40B4-BE49-F238E27FC236}">
                <a16:creationId xmlns:a16="http://schemas.microsoft.com/office/drawing/2014/main" id="{0F1E40F0-0B5E-2809-9031-A3F5D0A935A7}"/>
              </a:ext>
            </a:extLst>
          </p:cNvPr>
          <p:cNvSpPr/>
          <p:nvPr/>
        </p:nvSpPr>
        <p:spPr>
          <a:xfrm>
            <a:off x="6018213" y="5602288"/>
            <a:ext cx="530225" cy="5286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BAD535B2-B3F8-3664-CBA6-0D9656141D57}"/>
              </a:ext>
            </a:extLst>
          </p:cNvPr>
          <p:cNvSpPr/>
          <p:nvPr/>
        </p:nvSpPr>
        <p:spPr>
          <a:xfrm rot="16200000">
            <a:off x="6225382" y="5992019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Rectangle 156">
            <a:extLst>
              <a:ext uri="{FF2B5EF4-FFF2-40B4-BE49-F238E27FC236}">
                <a16:creationId xmlns:a16="http://schemas.microsoft.com/office/drawing/2014/main" id="{AC47775E-1BDD-A6E6-61ED-4723D4D96D21}"/>
              </a:ext>
            </a:extLst>
          </p:cNvPr>
          <p:cNvSpPr/>
          <p:nvPr/>
        </p:nvSpPr>
        <p:spPr>
          <a:xfrm rot="16200000">
            <a:off x="6225382" y="6179344"/>
            <a:ext cx="122237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id="{12A0478A-2F46-BDA0-2D81-982AD5CC9FBE}"/>
              </a:ext>
            </a:extLst>
          </p:cNvPr>
          <p:cNvSpPr/>
          <p:nvPr/>
        </p:nvSpPr>
        <p:spPr>
          <a:xfrm>
            <a:off x="6642100" y="5607050"/>
            <a:ext cx="122238" cy="5302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id="{BCC76C56-BF8C-8B23-0426-079537B81ABB}"/>
              </a:ext>
            </a:extLst>
          </p:cNvPr>
          <p:cNvSpPr/>
          <p:nvPr/>
        </p:nvSpPr>
        <p:spPr>
          <a:xfrm>
            <a:off x="6669088" y="6200775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7629383C-D88B-238C-98F2-D296716D7730}"/>
              </a:ext>
            </a:extLst>
          </p:cNvPr>
          <p:cNvSpPr/>
          <p:nvPr/>
        </p:nvSpPr>
        <p:spPr>
          <a:xfrm>
            <a:off x="6669088" y="6376988"/>
            <a:ext cx="123825" cy="1238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2" name="Object 13">
            <a:extLst>
              <a:ext uri="{FF2B5EF4-FFF2-40B4-BE49-F238E27FC236}">
                <a16:creationId xmlns:a16="http://schemas.microsoft.com/office/drawing/2014/main" id="{0C8D50B8-A965-D624-851F-91ACF9296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3684588"/>
          <a:ext cx="18176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586" imgH="203112" progId="Equation.DSMT4">
                  <p:embed/>
                </p:oleObj>
              </mc:Choice>
              <mc:Fallback>
                <p:oleObj name="Equation" r:id="rId24" imgW="72358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684588"/>
                        <a:ext cx="18176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57" name="TextBox 158">
            <a:extLst>
              <a:ext uri="{FF2B5EF4-FFF2-40B4-BE49-F238E27FC236}">
                <a16:creationId xmlns:a16="http://schemas.microsoft.com/office/drawing/2014/main" id="{CF44C7E7-A2FC-0073-E589-68C063C31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 nodeType="clickPar">
                      <p:stCondLst>
                        <p:cond delay="indefinite"/>
                      </p:stCondLst>
                      <p:childTnLst>
                        <p:par>
                          <p:cTn id="4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6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 nodeType="clickPar">
                      <p:stCondLst>
                        <p:cond delay="indefinite"/>
                      </p:stCondLst>
                      <p:childTnLst>
                        <p:par>
                          <p:cTn id="5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6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8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1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2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8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1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4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 nodeType="clickPar">
                      <p:stCondLst>
                        <p:cond delay="indefinite"/>
                      </p:stCondLst>
                      <p:childTnLst>
                        <p:par>
                          <p:cTn id="6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-0.44254 -0.00417 " pathEditMode="relative" rAng="0" ptsTypes="AA">
                                      <p:cBhvr>
                                        <p:cTn id="645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35" y="-208"/>
                                    </p:animMotion>
                                  </p:childTnLst>
                                </p:cTn>
                              </p:par>
                              <p:par>
                                <p:cTn id="6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-0.43976 -0.00186 " pathEditMode="relative" rAng="0" ptsTypes="AA">
                                      <p:cBhvr>
                                        <p:cTn id="647" dur="2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7" y="-93"/>
                                    </p:animMotion>
                                  </p:childTnLst>
                                </p:cTn>
                              </p:par>
                              <p:par>
                                <p:cTn id="64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81481E-6 L -0.4441 -0.00208 " pathEditMode="relative" rAng="0" ptsTypes="AA">
                                      <p:cBhvr>
                                        <p:cTn id="649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05" y="-116"/>
                                    </p:animMotion>
                                  </p:childTnLst>
                                </p:cTn>
                              </p:par>
                              <p:par>
                                <p:cTn id="6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L -0.43976 -0.00185 " pathEditMode="relative" rAng="0" ptsTypes="AA">
                                      <p:cBhvr>
                                        <p:cTn id="651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7" y="-93"/>
                                    </p:animMotion>
                                  </p:childTnLst>
                                </p:cTn>
                              </p:par>
                              <p:par>
                                <p:cTn id="6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3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5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7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9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 nodeType="clickPar">
                      <p:stCondLst>
                        <p:cond delay="indefinite"/>
                      </p:stCondLst>
                      <p:childTnLst>
                        <p:par>
                          <p:cTn id="6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20" grpId="0" animBg="1"/>
      <p:bldP spid="21" grpId="0" animBg="1"/>
      <p:bldP spid="21" grpId="1" animBg="1"/>
      <p:bldP spid="22" grpId="0" animBg="1"/>
      <p:bldP spid="22" grpId="1" animBg="1"/>
      <p:bldP spid="25" grpId="0" animBg="1"/>
      <p:bldP spid="26" grpId="0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71" grpId="0"/>
      <p:bldP spid="72" grpId="0" animBg="1"/>
      <p:bldP spid="72" grpId="1" animBg="1"/>
      <p:bldP spid="73" grpId="0" animBg="1"/>
      <p:bldP spid="73" grpId="1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3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3" grpId="1" animBg="1"/>
      <p:bldP spid="103" grpId="2" animBg="1"/>
      <p:bldP spid="104" grpId="0" animBg="1"/>
      <p:bldP spid="104" grpId="1" animBg="1"/>
      <p:bldP spid="104" grpId="2" animBg="1"/>
      <p:bldP spid="105" grpId="0" animBg="1"/>
      <p:bldP spid="105" grpId="1" animBg="1"/>
      <p:bldP spid="105" grpId="2" animBg="1"/>
      <p:bldP spid="106" grpId="0" animBg="1"/>
      <p:bldP spid="107" grpId="0" animBg="1"/>
      <p:bldP spid="108" grpId="0" animBg="1"/>
      <p:bldP spid="108" grpId="1" animBg="1"/>
      <p:bldP spid="108" grpId="2" animBg="1"/>
      <p:bldP spid="109" grpId="0" animBg="1"/>
      <p:bldP spid="110" grpId="0" animBg="1"/>
      <p:bldP spid="110" grpId="1" animBg="1"/>
      <p:bldP spid="110" grpId="2" animBg="1"/>
      <p:bldP spid="111" grpId="0" animBg="1"/>
      <p:bldP spid="111" grpId="1" animBg="1"/>
      <p:bldP spid="111" grpId="2" animBg="1"/>
      <p:bldP spid="112" grpId="0" animBg="1"/>
      <p:bldP spid="112" grpId="1" animBg="1"/>
      <p:bldP spid="112" grpId="2" animBg="1"/>
      <p:bldP spid="113" grpId="0" animBg="1"/>
      <p:bldP spid="113" grpId="1" animBg="1"/>
      <p:bldP spid="113" grpId="2" animBg="1"/>
      <p:bldP spid="114" grpId="0" animBg="1"/>
      <p:bldP spid="114" grpId="1" animBg="1"/>
      <p:bldP spid="114" grpId="2" animBg="1"/>
      <p:bldP spid="115" grpId="0" animBg="1"/>
      <p:bldP spid="115" grpId="1" animBg="1"/>
      <p:bldP spid="115" grpId="2" animBg="1"/>
      <p:bldP spid="116" grpId="0" animBg="1"/>
      <p:bldP spid="116" grpId="1" animBg="1"/>
      <p:bldP spid="116" grpId="2" animBg="1"/>
      <p:bldP spid="117" grpId="0" animBg="1"/>
      <p:bldP spid="117" grpId="1" animBg="1"/>
      <p:bldP spid="117" grpId="2" animBg="1"/>
      <p:bldP spid="118" grpId="0" animBg="1"/>
      <p:bldP spid="118" grpId="1" animBg="1"/>
      <p:bldP spid="118" grpId="2" animBg="1"/>
      <p:bldP spid="119" grpId="0" animBg="1"/>
      <p:bldP spid="119" grpId="1" animBg="1"/>
      <p:bldP spid="119" grpId="2" animBg="1"/>
      <p:bldP spid="120" grpId="0" animBg="1"/>
      <p:bldP spid="120" grpId="1" animBg="1"/>
      <p:bldP spid="120" grpId="2" animBg="1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27" grpId="0" animBg="1"/>
      <p:bldP spid="127" grpId="1" animBg="1"/>
      <p:bldP spid="127" grpId="2" animBg="1"/>
      <p:bldP spid="128" grpId="0" animBg="1"/>
      <p:bldP spid="128" grpId="1" animBg="1"/>
      <p:bldP spid="128" grpId="2" animBg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1" grpId="0" animBg="1"/>
      <p:bldP spid="131" grpId="1" animBg="1"/>
      <p:bldP spid="131" grpId="2" animBg="1"/>
      <p:bldP spid="132" grpId="0" animBg="1"/>
      <p:bldP spid="132" grpId="1" animBg="1"/>
      <p:bldP spid="132" grpId="2" animBg="1"/>
      <p:bldP spid="133" grpId="0" animBg="1"/>
      <p:bldP spid="133" grpId="1" animBg="1"/>
      <p:bldP spid="133" grpId="2" animBg="1"/>
      <p:bldP spid="134" grpId="0" animBg="1"/>
      <p:bldP spid="134" grpId="1" animBg="1"/>
      <p:bldP spid="134" grpId="2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7" grpId="2" animBg="1"/>
      <p:bldP spid="139" grpId="0" animBg="1"/>
      <p:bldP spid="139" grpId="1" animBg="1"/>
      <p:bldP spid="139" grpId="2" animBg="1"/>
      <p:bldP spid="140" grpId="0" animBg="1"/>
      <p:bldP spid="140" grpId="1" animBg="1"/>
      <p:bldP spid="140" grpId="2" animBg="1"/>
      <p:bldP spid="141" grpId="0" animBg="1"/>
      <p:bldP spid="141" grpId="1" animBg="1"/>
      <p:bldP spid="141" grpId="2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4" grpId="2" animBg="1"/>
      <p:bldP spid="146" grpId="0" animBg="1"/>
      <p:bldP spid="146" grpId="1" animBg="1"/>
      <p:bldP spid="146" grpId="2" animBg="1"/>
      <p:bldP spid="147" grpId="0" animBg="1"/>
      <p:bldP spid="147" grpId="1" animBg="1"/>
      <p:bldP spid="147" grpId="2" animBg="1"/>
      <p:bldP spid="148" grpId="0" animBg="1"/>
      <p:bldP spid="148" grpId="1" animBg="1"/>
      <p:bldP spid="148" grpId="2" animBg="1"/>
      <p:bldP spid="149" grpId="0" animBg="1"/>
      <p:bldP spid="149" grpId="1" animBg="1"/>
      <p:bldP spid="150" grpId="0" animBg="1"/>
      <p:bldP spid="150" grpId="1" animBg="1"/>
      <p:bldP spid="151" grpId="0" animBg="1"/>
      <p:bldP spid="151" grpId="1" animBg="1"/>
      <p:bldP spid="151" grpId="2" animBg="1"/>
      <p:bldP spid="153" grpId="0" animBg="1"/>
      <p:bldP spid="153" grpId="1" animBg="1"/>
      <p:bldP spid="153" grpId="2" animBg="1"/>
      <p:bldP spid="154" grpId="0" animBg="1"/>
      <p:bldP spid="154" grpId="1" animBg="1"/>
      <p:bldP spid="154" grpId="2" animBg="1"/>
      <p:bldP spid="155" grpId="0" animBg="1"/>
      <p:bldP spid="155" grpId="1" animBg="1"/>
      <p:bldP spid="155" grpId="2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  <p:bldP spid="158" grpId="2" animBg="1"/>
      <p:bldP spid="160" grpId="0" animBg="1"/>
      <p:bldP spid="160" grpId="1" animBg="1"/>
      <p:bldP spid="160" grpId="2" animBg="1"/>
      <p:bldP spid="161" grpId="0" animBg="1"/>
      <p:bldP spid="161" grpId="1" animBg="1"/>
      <p:bldP spid="161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AE342-3AE0-8C8C-DD5B-2619111C7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500" y="274638"/>
            <a:ext cx="8094663" cy="8556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an expression for the perimeter of the polygons:</a:t>
            </a:r>
          </a:p>
        </p:txBody>
      </p:sp>
      <p:sp>
        <p:nvSpPr>
          <p:cNvPr id="4" name="L-Shape 3">
            <a:extLst>
              <a:ext uri="{FF2B5EF4-FFF2-40B4-BE49-F238E27FC236}">
                <a16:creationId xmlns:a16="http://schemas.microsoft.com/office/drawing/2014/main" id="{B0AF0F76-B7D1-86C1-6374-EDBAB102D6FB}"/>
              </a:ext>
            </a:extLst>
          </p:cNvPr>
          <p:cNvSpPr/>
          <p:nvPr/>
        </p:nvSpPr>
        <p:spPr>
          <a:xfrm>
            <a:off x="1130300" y="1627188"/>
            <a:ext cx="1546225" cy="1452562"/>
          </a:xfrm>
          <a:prstGeom prst="corner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Flowchart: Data 5">
            <a:extLst>
              <a:ext uri="{FF2B5EF4-FFF2-40B4-BE49-F238E27FC236}">
                <a16:creationId xmlns:a16="http://schemas.microsoft.com/office/drawing/2014/main" id="{198A5AEA-2BD7-F640-F067-F08827A95224}"/>
              </a:ext>
            </a:extLst>
          </p:cNvPr>
          <p:cNvSpPr/>
          <p:nvPr/>
        </p:nvSpPr>
        <p:spPr>
          <a:xfrm>
            <a:off x="5257800" y="2044700"/>
            <a:ext cx="2662238" cy="685800"/>
          </a:xfrm>
          <a:prstGeom prst="flowChartInputOutp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557" name="Object 2">
            <a:extLst>
              <a:ext uri="{FF2B5EF4-FFF2-40B4-BE49-F238E27FC236}">
                <a16:creationId xmlns:a16="http://schemas.microsoft.com/office/drawing/2014/main" id="{3079B343-1118-4826-BB4C-6F995917B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3054350"/>
          <a:ext cx="949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054350"/>
                        <a:ext cx="949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>
            <a:extLst>
              <a:ext uri="{FF2B5EF4-FFF2-40B4-BE49-F238E27FC236}">
                <a16:creationId xmlns:a16="http://schemas.microsoft.com/office/drawing/2014/main" id="{4BC78B00-E380-0A92-287A-2BE324FC2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" y="2144713"/>
          <a:ext cx="919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144713"/>
                        <a:ext cx="919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>
            <a:extLst>
              <a:ext uri="{FF2B5EF4-FFF2-40B4-BE49-F238E27FC236}">
                <a16:creationId xmlns:a16="http://schemas.microsoft.com/office/drawing/2014/main" id="{C367766B-0A5F-BE7D-4ADE-38555E922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8825" y="2136775"/>
          <a:ext cx="979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136775"/>
                        <a:ext cx="979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>
            <a:extLst>
              <a:ext uri="{FF2B5EF4-FFF2-40B4-BE49-F238E27FC236}">
                <a16:creationId xmlns:a16="http://schemas.microsoft.com/office/drawing/2014/main" id="{61C0C47B-22F3-9C0F-392E-81524B17E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738" y="2705100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705100"/>
                        <a:ext cx="11318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Box 8">
            <a:extLst>
              <a:ext uri="{FF2B5EF4-FFF2-40B4-BE49-F238E27FC236}">
                <a16:creationId xmlns:a16="http://schemas.microsoft.com/office/drawing/2014/main" id="{E3638E35-20C2-95B0-2EA6-C96AA1CB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4DFD0-BCA6-31D0-5A86-C3F6FECB1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70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implify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4A200DEB-3B76-D06B-ED44-1B4198E28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1025525"/>
          <a:ext cx="4643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79400" progId="Equation.DSMT4">
                  <p:embed/>
                </p:oleObj>
              </mc:Choice>
              <mc:Fallback>
                <p:oleObj name="Equation" r:id="rId3" imgW="2641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025525"/>
                        <a:ext cx="46434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1CB04DAF-0E2B-60F2-F8F3-2DFCA68B8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3181350"/>
          <a:ext cx="62515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6000" imgH="279400" progId="Equation.DSMT4">
                  <p:embed/>
                </p:oleObj>
              </mc:Choice>
              <mc:Fallback>
                <p:oleObj name="Equation" r:id="rId5" imgW="3556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181350"/>
                        <a:ext cx="62515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E1D6C71-2E01-3C29-DD6F-E141FA81B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1625600"/>
          <a:ext cx="8016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625600"/>
                        <a:ext cx="8016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EE26596-AC56-D897-215A-21425F20C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6213" y="1630363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630363"/>
                        <a:ext cx="1203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80B16C0-E252-66E3-0D9F-EAF23D435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1635125"/>
          <a:ext cx="801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635125"/>
                        <a:ext cx="801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503835A-E14B-7222-217E-11AAAEC63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1697038"/>
          <a:ext cx="200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697038"/>
                        <a:ext cx="2000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72D01DD-D812-8496-EA13-6C08427F3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1649413"/>
          <a:ext cx="933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9" imgH="228501" progId="Equation.DSMT4">
                  <p:embed/>
                </p:oleObj>
              </mc:Choice>
              <mc:Fallback>
                <p:oleObj name="Equation" r:id="rId15" imgW="53316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649413"/>
                        <a:ext cx="933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99417252-E961-71CF-242F-CB0A78802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3" y="1689100"/>
          <a:ext cx="577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689100"/>
                        <a:ext cx="577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B0A3DE3-5ECF-19C7-68D2-D58521141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938" y="1762125"/>
            <a:ext cx="26289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Rearrange the term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rom highest to lowes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degree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4C4ACAE-7D53-CCE5-B259-B9F562815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2239963"/>
          <a:ext cx="1404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239963"/>
                        <a:ext cx="14049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04FEAD68-123A-22F3-8368-EA18564CE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2232025"/>
          <a:ext cx="7794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307" imgH="228501" progId="Equation.DSMT4">
                  <p:embed/>
                </p:oleObj>
              </mc:Choice>
              <mc:Fallback>
                <p:oleObj name="Equation" r:id="rId21" imgW="444307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32025"/>
                        <a:ext cx="7794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7C6C0154-D2B6-FFC6-A9F7-8AB66EB4C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2247900"/>
          <a:ext cx="8016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247900"/>
                        <a:ext cx="8016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E446373C-D68D-8C54-C50D-04C485DE0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2238375"/>
          <a:ext cx="7794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307" imgH="228501" progId="Equation.DSMT4">
                  <p:embed/>
                </p:oleObj>
              </mc:Choice>
              <mc:Fallback>
                <p:oleObj name="Equation" r:id="rId25" imgW="444307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238375"/>
                        <a:ext cx="7794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463D4EE0-CEA2-81B6-255A-4892CCBCE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2278063"/>
          <a:ext cx="5794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278063"/>
                        <a:ext cx="5794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611567EF-3CB0-B960-044A-5C61BA8AC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54438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228600" progId="Equation.DSMT4">
                  <p:embed/>
                </p:oleObj>
              </mc:Choice>
              <mc:Fallback>
                <p:oleObj name="Equation" r:id="rId29" imgW="685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54438"/>
                        <a:ext cx="1203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1FD15659-DA9C-4BAC-E325-85A5DCC3C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3767138"/>
          <a:ext cx="890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780" imgH="203112" progId="Equation.DSMT4">
                  <p:embed/>
                </p:oleObj>
              </mc:Choice>
              <mc:Fallback>
                <p:oleObj name="Equation" r:id="rId31" imgW="507780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767138"/>
                        <a:ext cx="8905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8764453B-3B1A-1EB9-24C2-4EBB26511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794125"/>
          <a:ext cx="7572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31425" imgH="177646" progId="Equation.DSMT4">
                  <p:embed/>
                </p:oleObj>
              </mc:Choice>
              <mc:Fallback>
                <p:oleObj name="Equation" r:id="rId33" imgW="431425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794125"/>
                        <a:ext cx="7572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5BD3A6BA-663B-1055-36A6-29F79875C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3762375"/>
          <a:ext cx="77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44307" imgH="203112" progId="Equation.DSMT4">
                  <p:embed/>
                </p:oleObj>
              </mc:Choice>
              <mc:Fallback>
                <p:oleObj name="Equation" r:id="rId35" imgW="44430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762375"/>
                        <a:ext cx="77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8D0E4188-E519-D4C0-2786-6F32F76D9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3786188"/>
          <a:ext cx="757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1613" imgH="203112" progId="Equation.DSMT4">
                  <p:embed/>
                </p:oleObj>
              </mc:Choice>
              <mc:Fallback>
                <p:oleObj name="Equation" r:id="rId37" imgW="43161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786188"/>
                        <a:ext cx="757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2DCB50D9-D590-3A42-5077-6932EB980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3803650"/>
          <a:ext cx="7572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31425" imgH="177646" progId="Equation.DSMT4">
                  <p:embed/>
                </p:oleObj>
              </mc:Choice>
              <mc:Fallback>
                <p:oleObj name="Equation" r:id="rId39" imgW="43142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803650"/>
                        <a:ext cx="7572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099A7A77-706B-6FA3-D63C-84D0C54A9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3821113"/>
          <a:ext cx="6667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670" imgH="177646" progId="Equation.DSMT4">
                  <p:embed/>
                </p:oleObj>
              </mc:Choice>
              <mc:Fallback>
                <p:oleObj name="Equation" r:id="rId41" imgW="380670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821113"/>
                        <a:ext cx="6667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62FA5228-8459-7506-3260-A51237DCE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3789363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53780" imgH="203024" progId="Equation.DSMT4">
                  <p:embed/>
                </p:oleObj>
              </mc:Choice>
              <mc:Fallback>
                <p:oleObj name="Equation" r:id="rId43" imgW="253780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789363"/>
                        <a:ext cx="44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FC637909-53CC-785B-F55C-62C549474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4445000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85800" imgH="228600" progId="Equation.DSMT4">
                  <p:embed/>
                </p:oleObj>
              </mc:Choice>
              <mc:Fallback>
                <p:oleObj name="Equation" r:id="rId45" imgW="685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445000"/>
                        <a:ext cx="1203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>
            <a:extLst>
              <a:ext uri="{FF2B5EF4-FFF2-40B4-BE49-F238E27FC236}">
                <a16:creationId xmlns:a16="http://schemas.microsoft.com/office/drawing/2014/main" id="{A9F25B51-1FD5-02F7-810A-E61C933DC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445000"/>
          <a:ext cx="912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20474" imgH="203112" progId="Equation.DSMT4">
                  <p:embed/>
                </p:oleObj>
              </mc:Choice>
              <mc:Fallback>
                <p:oleObj name="Equation" r:id="rId46" imgW="520474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445000"/>
                        <a:ext cx="912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DBF23800-A50F-F116-CD63-EA584EA7F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088" y="4462463"/>
          <a:ext cx="757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31613" imgH="203112" progId="Equation.DSMT4">
                  <p:embed/>
                </p:oleObj>
              </mc:Choice>
              <mc:Fallback>
                <p:oleObj name="Equation" r:id="rId48" imgW="431613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462463"/>
                        <a:ext cx="757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A89998C0-B62F-632E-D978-80BD8B58B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4457700"/>
          <a:ext cx="8016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57002" imgH="177723" progId="Equation.DSMT4">
                  <p:embed/>
                </p:oleObj>
              </mc:Choice>
              <mc:Fallback>
                <p:oleObj name="Equation" r:id="rId49" imgW="457002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457700"/>
                        <a:ext cx="8016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>
            <a:extLst>
              <a:ext uri="{FF2B5EF4-FFF2-40B4-BE49-F238E27FC236}">
                <a16:creationId xmlns:a16="http://schemas.microsoft.com/office/drawing/2014/main" id="{D1628070-BD51-A915-B8E2-AD2BFAF16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4425950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53780" imgH="203024" progId="Equation.DSMT4">
                  <p:embed/>
                </p:oleObj>
              </mc:Choice>
              <mc:Fallback>
                <p:oleObj name="Equation" r:id="rId51" imgW="253780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425950"/>
                        <a:ext cx="44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TextBox 30">
            <a:extLst>
              <a:ext uri="{FF2B5EF4-FFF2-40B4-BE49-F238E27FC236}">
                <a16:creationId xmlns:a16="http://schemas.microsoft.com/office/drawing/2014/main" id="{028074AC-8034-40DA-12CA-02D9CD9B3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ULTRA_SCORM_SLIDE_COUNT" val="10"/>
  <p:tag name="ISPRING_ULTRA_SCORM_DURATION" val="3600"/>
  <p:tag name="ISPRING_ULTRA_SCORM_QUIZ_NUMBER" val="0"/>
  <p:tag name="GENSWF_OUTPUT_FILE_NAME" val="m9pch53"/>
  <p:tag name="ISPRING_RESOURCE_PATHS_HASH_2" val="ff3da5d1706f6d6d26923d807c9da861be9f535b"/>
  <p:tag name="ISPRING_ULTRA_SCORM_COURSE_ID" val="413D2B03-840F-4CC6-895B-FF905AEA9D9A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5.3 Adding Polynomials"/>
  <p:tag name="ISPRING_RESOURCE_PATHS_HASH_PRESENTER" val="deff253d6a93359d6fa580457334ff46c85864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>
        <a:solidFill>
          <a:srgbClr val="FF0000"/>
        </a:solidFill>
        <a:ln>
          <a:solidFill>
            <a:srgbClr val="FF0000"/>
          </a:solidFill>
        </a:ln>
      </a:spPr>
      <a:bodyPr anchor="ctr"/>
      <a:lstStyle>
        <a:defPPr algn="ctr" fontAlgn="auto">
          <a:spcBef>
            <a:spcPts val="0"/>
          </a:spcBef>
          <a:spcAft>
            <a:spcPts val="0"/>
          </a:spcAft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33</TotalTime>
  <Words>371</Words>
  <Application>Microsoft Office PowerPoint</Application>
  <PresentationFormat>On-screen Show (4:3)</PresentationFormat>
  <Paragraphs>54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Section 5.3 Adding Polynomials</vt:lpstr>
      <vt:lpstr>Review:</vt:lpstr>
      <vt:lpstr>Adding polynomials</vt:lpstr>
      <vt:lpstr>Practice: Simplify</vt:lpstr>
      <vt:lpstr>Distribution Rule (expanding)</vt:lpstr>
      <vt:lpstr>Practice: Simplify each expression</vt:lpstr>
      <vt:lpstr>Practice: Simplify the expression</vt:lpstr>
      <vt:lpstr>Ex: Find an expression for the perimeter of the polygons:</vt:lpstr>
      <vt:lpstr>Practice: Simplify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Adding Polynomials</dc:title>
  <dc:creator>danny young</dc:creator>
  <cp:lastModifiedBy>Danny Young</cp:lastModifiedBy>
  <cp:revision>23</cp:revision>
  <dcterms:created xsi:type="dcterms:W3CDTF">2011-01-05T20:09:45Z</dcterms:created>
  <dcterms:modified xsi:type="dcterms:W3CDTF">2026-01-23T03:05:59Z</dcterms:modified>
</cp:coreProperties>
</file>